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84977195"/>
    <w:bookmarkEnd w:id="0"/>
    <w:p w14:paraId="37E0698F" w14:textId="09D698DC" w:rsidR="00E00F5D" w:rsidRDefault="00732D6B" w:rsidP="0001089C">
      <w:pPr>
        <w:pStyle w:val="af4"/>
        <w:spacing w:before="249" w:after="312"/>
      </w:pPr>
      <w:r>
        <w:fldChar w:fldCharType="begin"/>
      </w:r>
      <w:r>
        <w:instrText xml:space="preserve"> MACROBUTTON MTEditEquationSection2 </w:instrText>
      </w:r>
      <w:r w:rsidRPr="00732D6B">
        <w:rPr>
          <w:rStyle w:val="MTEquationSection"/>
          <w:rFonts w:hint="eastAsia"/>
        </w:rPr>
        <w:instrText>公式章</w:instrText>
      </w:r>
      <w:r w:rsidRPr="00732D6B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267E3">
        <w:rPr>
          <w:rFonts w:hint="eastAsia"/>
        </w:rPr>
        <w:t>第三次作业</w:t>
      </w:r>
    </w:p>
    <w:p w14:paraId="4DE3DBDE" w14:textId="004BFDE7" w:rsidR="00E267E3" w:rsidRPr="00D83788" w:rsidRDefault="00E267E3" w:rsidP="00E267E3">
      <w:pPr>
        <w:pStyle w:val="af2"/>
        <w:ind w:firstLine="0"/>
        <w:jc w:val="center"/>
      </w:pPr>
      <w:r>
        <w:rPr>
          <w:rFonts w:hint="eastAsia"/>
        </w:rPr>
        <w:t>赖显松</w:t>
      </w:r>
      <w:r>
        <w:rPr>
          <w:rFonts w:hint="eastAsia"/>
        </w:rPr>
        <w:t xml:space="preserve"> </w:t>
      </w:r>
      <w:r>
        <w:t>2021214726</w:t>
      </w:r>
    </w:p>
    <w:p w14:paraId="373E6898" w14:textId="41BF528F" w:rsidR="00E00F5D" w:rsidRDefault="00E00F5D" w:rsidP="00E60F02">
      <w:pPr>
        <w:pStyle w:val="af6"/>
      </w:pPr>
      <w:bookmarkStart w:id="1" w:name="_Toc352592903"/>
      <w:bookmarkStart w:id="2" w:name="_Toc39682348"/>
      <w:bookmarkStart w:id="3" w:name="_Toc39682593"/>
      <w:bookmarkStart w:id="4" w:name="_Toc39683069"/>
      <w:bookmarkStart w:id="5" w:name="_Toc73195580"/>
      <w:bookmarkStart w:id="6" w:name="_Toc231656816"/>
      <w:bookmarkStart w:id="7" w:name="_Toc294740934"/>
      <w:bookmarkStart w:id="8" w:name="_Toc332402066"/>
      <w:r w:rsidRPr="00D83788">
        <w:rPr>
          <w:rFonts w:hint="eastAsia"/>
        </w:rPr>
        <w:t>1</w:t>
      </w:r>
      <w:r w:rsidRPr="00D83788">
        <w:t xml:space="preserve"> </w:t>
      </w:r>
      <w:bookmarkEnd w:id="1"/>
      <w:bookmarkEnd w:id="2"/>
      <w:bookmarkEnd w:id="3"/>
      <w:bookmarkEnd w:id="4"/>
      <w:bookmarkEnd w:id="5"/>
      <w:r w:rsidR="00034E5D">
        <w:rPr>
          <w:rFonts w:hint="eastAsia"/>
        </w:rPr>
        <w:t>书面作业题目</w:t>
      </w:r>
    </w:p>
    <w:p w14:paraId="63CF1C6D" w14:textId="581183D0" w:rsidR="00FD4A6E" w:rsidRDefault="00FD4A6E" w:rsidP="00FD4A6E">
      <w:pPr>
        <w:pStyle w:val="af2"/>
        <w:ind w:firstLine="0"/>
        <w:jc w:val="center"/>
      </w:pPr>
      <w:r w:rsidRPr="00FD4A6E">
        <w:rPr>
          <w:noProof/>
        </w:rPr>
        <w:drawing>
          <wp:inline distT="0" distB="0" distL="0" distR="0" wp14:anchorId="113AABD6" wp14:editId="16410961">
            <wp:extent cx="5400040" cy="7086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708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A9788" w14:textId="0F75B1F0" w:rsidR="00FD4A6E" w:rsidRDefault="00133F0A" w:rsidP="00FD4A6E">
      <w:pPr>
        <w:pStyle w:val="af2"/>
        <w:ind w:firstLine="0"/>
        <w:jc w:val="center"/>
      </w:pPr>
      <w:r w:rsidRPr="00133F0A">
        <w:rPr>
          <w:noProof/>
        </w:rPr>
        <w:lastRenderedPageBreak/>
        <w:drawing>
          <wp:inline distT="0" distB="0" distL="0" distR="0" wp14:anchorId="6B9EF412" wp14:editId="0D5BA280">
            <wp:extent cx="5400040" cy="7084060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708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8070D" w14:textId="229B01D1" w:rsidR="00034E5D" w:rsidRPr="00133F0A" w:rsidRDefault="00133F0A" w:rsidP="00133F0A">
      <w:pPr>
        <w:pStyle w:val="af2"/>
        <w:ind w:firstLine="0"/>
        <w:jc w:val="center"/>
      </w:pPr>
      <w:r w:rsidRPr="00133F0A">
        <w:rPr>
          <w:noProof/>
        </w:rPr>
        <w:drawing>
          <wp:inline distT="0" distB="0" distL="0" distR="0" wp14:anchorId="1B17ACC0" wp14:editId="5ED51D68">
            <wp:extent cx="5400040" cy="13030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95" b="77411"/>
                    <a:stretch/>
                  </pic:blipFill>
                  <pic:spPr bwMode="auto">
                    <a:xfrm>
                      <a:off x="0" y="0"/>
                      <a:ext cx="540004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0CACD" w14:textId="303E05DF" w:rsidR="004614D3" w:rsidRPr="004614D3" w:rsidRDefault="00034E5D" w:rsidP="00034E5D">
      <w:pPr>
        <w:pStyle w:val="af6"/>
      </w:pPr>
      <w:bookmarkStart w:id="9" w:name="_Toc73195581"/>
      <w:bookmarkEnd w:id="6"/>
      <w:bookmarkEnd w:id="7"/>
      <w:bookmarkEnd w:id="8"/>
      <w:r>
        <w:lastRenderedPageBreak/>
        <w:t>2</w:t>
      </w:r>
      <w:r w:rsidR="00BB562F">
        <w:t xml:space="preserve"> </w:t>
      </w:r>
      <w:bookmarkEnd w:id="9"/>
      <w:r>
        <w:rPr>
          <w:rFonts w:hint="eastAsia"/>
        </w:rPr>
        <w:t>编程题目</w:t>
      </w:r>
    </w:p>
    <w:p w14:paraId="0B6BC1EE" w14:textId="08EA75DF" w:rsidR="000F6475" w:rsidRDefault="00E57F66" w:rsidP="00E57F66">
      <w:pPr>
        <w:pStyle w:val="aff6"/>
      </w:pPr>
      <w:bookmarkStart w:id="10" w:name="_Toc73195582"/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Hilbert</w:t>
      </w:r>
      <w:r>
        <w:rPr>
          <w:rFonts w:hint="eastAsia"/>
        </w:rPr>
        <w:t>矩阵</w:t>
      </w:r>
    </w:p>
    <w:p w14:paraId="3FFB8E6B" w14:textId="4D2C2910" w:rsidR="000F6475" w:rsidRDefault="00E57F66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Hilbert</w:t>
      </w:r>
      <w:r>
        <w:rPr>
          <w:rFonts w:ascii="Times New Roman" w:hAnsi="Times New Roman" w:hint="eastAsia"/>
          <w:sz w:val="24"/>
          <w:szCs w:val="24"/>
        </w:rPr>
        <w:t>矩阵</w:t>
      </w:r>
      <w:r w:rsidR="00E63CFB">
        <w:rPr>
          <w:rFonts w:ascii="Times New Roman" w:hAnsi="Times New Roman" w:hint="eastAsia"/>
          <w:sz w:val="24"/>
          <w:szCs w:val="24"/>
        </w:rPr>
        <w:t>是一种系数为单位分数的</w:t>
      </w:r>
      <w:r w:rsidR="00CD6123">
        <w:rPr>
          <w:rFonts w:ascii="Times New Roman" w:hAnsi="Times New Roman" w:hint="eastAsia"/>
          <w:sz w:val="24"/>
          <w:szCs w:val="24"/>
        </w:rPr>
        <w:t>方块矩阵，矩阵的元素可以根据式</w:t>
      </w:r>
      <w:r w:rsidR="009A494B">
        <w:rPr>
          <w:rFonts w:ascii="Times New Roman" w:hAnsi="Times New Roman"/>
          <w:sz w:val="24"/>
          <w:szCs w:val="24"/>
        </w:rPr>
        <w:fldChar w:fldCharType="begin"/>
      </w:r>
      <w:r w:rsidR="009A494B">
        <w:rPr>
          <w:rFonts w:ascii="Times New Roman" w:hAnsi="Times New Roman"/>
          <w:sz w:val="24"/>
          <w:szCs w:val="24"/>
        </w:rPr>
        <w:instrText xml:space="preserve"> </w:instrText>
      </w:r>
      <w:r w:rsidR="009A494B">
        <w:rPr>
          <w:rFonts w:ascii="Times New Roman" w:hAnsi="Times New Roman" w:hint="eastAsia"/>
          <w:sz w:val="24"/>
          <w:szCs w:val="24"/>
        </w:rPr>
        <w:instrText>REF _Ref85007002 \h</w:instrText>
      </w:r>
      <w:r w:rsidR="009A494B">
        <w:rPr>
          <w:rFonts w:ascii="Times New Roman" w:hAnsi="Times New Roman"/>
          <w:sz w:val="24"/>
          <w:szCs w:val="24"/>
        </w:rPr>
        <w:instrText xml:space="preserve"> </w:instrText>
      </w:r>
      <w:r w:rsidR="009A494B">
        <w:rPr>
          <w:rFonts w:ascii="Times New Roman" w:hAnsi="Times New Roman"/>
          <w:sz w:val="24"/>
          <w:szCs w:val="24"/>
        </w:rPr>
      </w:r>
      <w:r w:rsidR="009A494B">
        <w:rPr>
          <w:rFonts w:ascii="Times New Roman" w:hAnsi="Times New Roman"/>
          <w:sz w:val="24"/>
          <w:szCs w:val="24"/>
        </w:rPr>
        <w:fldChar w:fldCharType="separate"/>
      </w:r>
      <w:r w:rsidR="00AE7214">
        <w:rPr>
          <w:rStyle w:val="af3"/>
        </w:rPr>
        <w:t xml:space="preserve">                        </w:t>
      </w:r>
      <w:r w:rsidR="00AE7214" w:rsidRPr="009A494B">
        <w:rPr>
          <w:rStyle w:val="af3"/>
        </w:rPr>
        <w:t xml:space="preserve">(2- </w:t>
      </w:r>
      <w:r w:rsidR="00AE7214">
        <w:rPr>
          <w:rStyle w:val="af3"/>
          <w:noProof/>
        </w:rPr>
        <w:t>1</w:t>
      </w:r>
      <w:r w:rsidR="00AE7214" w:rsidRPr="009A494B">
        <w:rPr>
          <w:rStyle w:val="af3"/>
        </w:rPr>
        <w:t>)</w:t>
      </w:r>
      <w:r w:rsidR="009A494B">
        <w:rPr>
          <w:rFonts w:ascii="Times New Roman" w:hAnsi="Times New Roman"/>
          <w:sz w:val="24"/>
          <w:szCs w:val="24"/>
        </w:rPr>
        <w:fldChar w:fldCharType="end"/>
      </w:r>
      <w:r w:rsidR="00CD6123">
        <w:rPr>
          <w:rFonts w:ascii="Times New Roman" w:hAnsi="Times New Roman" w:hint="eastAsia"/>
          <w:sz w:val="24"/>
          <w:szCs w:val="24"/>
        </w:rPr>
        <w:t>表示</w:t>
      </w:r>
      <w:r w:rsidR="00CD6123" w:rsidRPr="00CD6123">
        <w:rPr>
          <w:rFonts w:ascii="Times New Roman" w:hAnsi="Times New Roman"/>
          <w:sz w:val="24"/>
          <w:szCs w:val="24"/>
          <w:vertAlign w:val="superscript"/>
        </w:rPr>
        <w:fldChar w:fldCharType="begin"/>
      </w:r>
      <w:r w:rsidR="00CD6123" w:rsidRPr="00CD6123">
        <w:rPr>
          <w:rFonts w:ascii="Times New Roman" w:hAnsi="Times New Roman"/>
          <w:sz w:val="24"/>
          <w:szCs w:val="24"/>
          <w:vertAlign w:val="superscript"/>
        </w:rPr>
        <w:instrText xml:space="preserve"> </w:instrText>
      </w:r>
      <w:r w:rsidR="00CD6123" w:rsidRPr="00CD6123">
        <w:rPr>
          <w:rFonts w:ascii="Times New Roman" w:hAnsi="Times New Roman" w:hint="eastAsia"/>
          <w:sz w:val="24"/>
          <w:szCs w:val="24"/>
          <w:vertAlign w:val="superscript"/>
        </w:rPr>
        <w:instrText>REF _Ref84974407 \r \h</w:instrText>
      </w:r>
      <w:r w:rsidR="00CD6123" w:rsidRPr="00CD6123">
        <w:rPr>
          <w:rFonts w:ascii="Times New Roman" w:hAnsi="Times New Roman"/>
          <w:sz w:val="24"/>
          <w:szCs w:val="24"/>
          <w:vertAlign w:val="superscript"/>
        </w:rPr>
        <w:instrText xml:space="preserve">  \* MERGEFORMAT </w:instrText>
      </w:r>
      <w:r w:rsidR="00CD6123" w:rsidRPr="00CD6123">
        <w:rPr>
          <w:rFonts w:ascii="Times New Roman" w:hAnsi="Times New Roman"/>
          <w:sz w:val="24"/>
          <w:szCs w:val="24"/>
          <w:vertAlign w:val="superscript"/>
        </w:rPr>
      </w:r>
      <w:r w:rsidR="00CD6123" w:rsidRPr="00CD6123">
        <w:rPr>
          <w:rFonts w:ascii="Times New Roman" w:hAnsi="Times New Roman"/>
          <w:sz w:val="24"/>
          <w:szCs w:val="24"/>
          <w:vertAlign w:val="superscript"/>
        </w:rPr>
        <w:fldChar w:fldCharType="separate"/>
      </w:r>
      <w:r w:rsidR="00AE7214">
        <w:rPr>
          <w:rFonts w:ascii="Times New Roman" w:hAnsi="Times New Roman"/>
          <w:sz w:val="24"/>
          <w:szCs w:val="24"/>
          <w:vertAlign w:val="superscript"/>
        </w:rPr>
        <w:t>[1]</w:t>
      </w:r>
      <w:r w:rsidR="00CD6123" w:rsidRPr="00CD6123">
        <w:rPr>
          <w:rFonts w:ascii="Times New Roman" w:hAnsi="Times New Roman"/>
          <w:sz w:val="24"/>
          <w:szCs w:val="24"/>
          <w:vertAlign w:val="superscript"/>
        </w:rPr>
        <w:fldChar w:fldCharType="end"/>
      </w:r>
      <w:r w:rsidR="00CD6123">
        <w:rPr>
          <w:rFonts w:ascii="Times New Roman" w:hAnsi="Times New Roman" w:hint="eastAsia"/>
          <w:sz w:val="24"/>
          <w:szCs w:val="24"/>
        </w:rPr>
        <w:t>：</w:t>
      </w:r>
    </w:p>
    <w:p w14:paraId="456D54E9" w14:textId="0E5F4FFB" w:rsidR="009A494B" w:rsidRPr="009A494B" w:rsidRDefault="00CD6123" w:rsidP="009A494B">
      <w:pPr>
        <w:pStyle w:val="afd"/>
        <w:ind w:firstLineChars="1500" w:firstLine="3600"/>
        <w:rPr>
          <w:rFonts w:ascii="Times New Roman" w:hAnsi="Times New Roman"/>
          <w:vanish/>
          <w:sz w:val="24"/>
          <w:szCs w:val="24"/>
          <w:specVanish/>
        </w:rPr>
      </w:pPr>
      <w:r w:rsidRPr="00CD6123">
        <w:rPr>
          <w:rFonts w:ascii="Times New Roman" w:hAnsi="Times New Roman"/>
          <w:position w:val="-28"/>
          <w:sz w:val="24"/>
          <w:szCs w:val="24"/>
        </w:rPr>
        <w:object w:dxaOrig="1340" w:dyaOrig="660" w14:anchorId="089537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79" type="#_x0000_t75" style="width:66pt;height:36pt" o:ole="">
            <v:imagedata r:id="rId11" o:title=""/>
          </v:shape>
          <o:OLEObject Type="Embed" ProgID="Equation.DSMT4" ShapeID="_x0000_i1579" DrawAspect="Content" ObjectID="_1695633593" r:id="rId12"/>
        </w:object>
      </w:r>
    </w:p>
    <w:p w14:paraId="3093793C" w14:textId="2498D6E8" w:rsidR="000F6475" w:rsidRDefault="009A494B" w:rsidP="009A494B">
      <w:pPr>
        <w:pStyle w:val="afd"/>
        <w:rPr>
          <w:rFonts w:ascii="Times New Roman" w:hAnsi="Times New Roman" w:hint="eastAsia"/>
          <w:sz w:val="24"/>
          <w:szCs w:val="24"/>
        </w:rPr>
      </w:pPr>
      <w:r>
        <w:rPr>
          <w:rStyle w:val="af3"/>
        </w:rPr>
        <w:t xml:space="preserve"> </w:t>
      </w:r>
      <w:bookmarkStart w:id="11" w:name="_Ref85007002"/>
      <w:r>
        <w:rPr>
          <w:rStyle w:val="af3"/>
        </w:rPr>
        <w:t xml:space="preserve">                        </w:t>
      </w:r>
      <w:r w:rsidRPr="009A494B">
        <w:rPr>
          <w:rStyle w:val="af3"/>
        </w:rPr>
        <w:t xml:space="preserve">(2- </w:t>
      </w:r>
      <w:r w:rsidRPr="009A494B">
        <w:rPr>
          <w:rStyle w:val="af3"/>
        </w:rPr>
        <w:fldChar w:fldCharType="begin"/>
      </w:r>
      <w:r w:rsidRPr="009A494B">
        <w:rPr>
          <w:rStyle w:val="af3"/>
        </w:rPr>
        <w:instrText xml:space="preserve"> SEQ (2- \* ARABIC </w:instrText>
      </w:r>
      <w:r w:rsidRPr="009A494B">
        <w:rPr>
          <w:rStyle w:val="af3"/>
        </w:rPr>
        <w:fldChar w:fldCharType="separate"/>
      </w:r>
      <w:r w:rsidR="00AE7214">
        <w:rPr>
          <w:rStyle w:val="af3"/>
          <w:noProof/>
        </w:rPr>
        <w:t>1</w:t>
      </w:r>
      <w:r w:rsidRPr="009A494B">
        <w:rPr>
          <w:rStyle w:val="af3"/>
        </w:rPr>
        <w:fldChar w:fldCharType="end"/>
      </w:r>
      <w:r w:rsidRPr="009A494B">
        <w:rPr>
          <w:rStyle w:val="af3"/>
        </w:rPr>
        <w:t>)</w:t>
      </w:r>
      <w:bookmarkEnd w:id="11"/>
    </w:p>
    <w:p w14:paraId="0C8F3861" w14:textId="0DC7D10A" w:rsidR="00CD6123" w:rsidRDefault="00CD6123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编写生成</w:t>
      </w:r>
      <w:r>
        <w:rPr>
          <w:rFonts w:ascii="Times New Roman" w:hAnsi="Times New Roman" w:hint="eastAsia"/>
          <w:sz w:val="24"/>
          <w:szCs w:val="24"/>
        </w:rPr>
        <w:t>Hilbert</w:t>
      </w:r>
      <w:r>
        <w:rPr>
          <w:rFonts w:ascii="Times New Roman" w:hAnsi="Times New Roman" w:hint="eastAsia"/>
          <w:sz w:val="24"/>
          <w:szCs w:val="24"/>
        </w:rPr>
        <w:t>矩阵的函</w:t>
      </w:r>
      <w:r w:rsidR="000C6BB5">
        <w:rPr>
          <w:rFonts w:ascii="Times New Roman" w:hAnsi="Times New Roman" w:hint="eastAsia"/>
          <w:sz w:val="24"/>
          <w:szCs w:val="24"/>
        </w:rPr>
        <w:t>数（</w:t>
      </w:r>
      <w:r>
        <w:rPr>
          <w:rFonts w:ascii="Times New Roman" w:hAnsi="Times New Roman" w:hint="eastAsia"/>
          <w:sz w:val="24"/>
          <w:szCs w:val="24"/>
        </w:rPr>
        <w:t>输入</w:t>
      </w:r>
      <w:r w:rsidR="000C6BB5">
        <w:rPr>
          <w:rFonts w:ascii="Times New Roman" w:hAnsi="Times New Roman" w:hint="eastAsia"/>
          <w:sz w:val="24"/>
          <w:szCs w:val="24"/>
        </w:rPr>
        <w:t>：</w:t>
      </w:r>
      <w:r>
        <w:rPr>
          <w:rFonts w:ascii="Times New Roman" w:hAnsi="Times New Roman" w:hint="eastAsia"/>
          <w:sz w:val="24"/>
          <w:szCs w:val="24"/>
        </w:rPr>
        <w:t>阶次</w:t>
      </w:r>
      <w:r w:rsidRPr="00CD6123">
        <w:rPr>
          <w:rFonts w:ascii="Times New Roman" w:hAnsi="Times New Roman" w:hint="eastAsia"/>
          <w:i/>
          <w:iCs/>
          <w:sz w:val="24"/>
          <w:szCs w:val="24"/>
        </w:rPr>
        <w:t>n</w:t>
      </w:r>
      <w:r w:rsidR="000C6BB5">
        <w:rPr>
          <w:rFonts w:ascii="Times New Roman" w:hAnsi="Times New Roman" w:hint="eastAsia"/>
          <w:sz w:val="24"/>
          <w:szCs w:val="24"/>
        </w:rPr>
        <w:t>；</w:t>
      </w:r>
      <w:r>
        <w:rPr>
          <w:rFonts w:ascii="Times New Roman" w:hAnsi="Times New Roman" w:hint="eastAsia"/>
          <w:sz w:val="24"/>
          <w:szCs w:val="24"/>
        </w:rPr>
        <w:t>返回</w:t>
      </w:r>
      <w:r w:rsidR="000C6BB5">
        <w:rPr>
          <w:rFonts w:ascii="Times New Roman" w:hAnsi="Times New Roman" w:hint="eastAsia"/>
          <w:sz w:val="24"/>
          <w:szCs w:val="24"/>
        </w:rPr>
        <w:t>：</w:t>
      </w:r>
      <w:r>
        <w:rPr>
          <w:rFonts w:ascii="Times New Roman" w:hAnsi="Times New Roman" w:hint="eastAsia"/>
          <w:sz w:val="24"/>
          <w:szCs w:val="24"/>
        </w:rPr>
        <w:t>n</w:t>
      </w:r>
      <w:r>
        <w:rPr>
          <w:rFonts w:ascii="Times New Roman" w:hAnsi="Times New Roman" w:hint="eastAsia"/>
          <w:sz w:val="24"/>
          <w:szCs w:val="24"/>
        </w:rPr>
        <w:t>阶的</w:t>
      </w:r>
      <w:r>
        <w:rPr>
          <w:rFonts w:ascii="Times New Roman" w:hAnsi="Times New Roman" w:hint="eastAsia"/>
          <w:sz w:val="24"/>
          <w:szCs w:val="24"/>
        </w:rPr>
        <w:t>Hilbert</w:t>
      </w:r>
      <w:r>
        <w:rPr>
          <w:rFonts w:ascii="Times New Roman" w:hAnsi="Times New Roman" w:hint="eastAsia"/>
          <w:sz w:val="24"/>
          <w:szCs w:val="24"/>
        </w:rPr>
        <w:t>矩阵</w:t>
      </w:r>
      <w:r w:rsidR="000C6BB5">
        <w:rPr>
          <w:rFonts w:ascii="Times New Roman" w:hAnsi="Times New Roman" w:hint="eastAsia"/>
          <w:sz w:val="24"/>
          <w:szCs w:val="24"/>
        </w:rPr>
        <w:t>）</w:t>
      </w:r>
      <w:r>
        <w:rPr>
          <w:rFonts w:ascii="Times New Roman" w:hAnsi="Times New Roman" w:hint="eastAsia"/>
          <w:sz w:val="24"/>
          <w:szCs w:val="24"/>
        </w:rPr>
        <w:t>。</w:t>
      </w:r>
    </w:p>
    <w:p w14:paraId="6E108668" w14:textId="77777777" w:rsidR="000668AC" w:rsidRPr="000668AC" w:rsidRDefault="000668AC" w:rsidP="000668AC">
      <w:pPr>
        <w:widowControl/>
        <w:numPr>
          <w:ilvl w:val="0"/>
          <w:numId w:val="4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668AC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0668AC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函数：生成</w:t>
      </w:r>
      <w:r w:rsidRPr="000668AC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Hilbert</w:t>
      </w:r>
      <w:r w:rsidRPr="000668AC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矩阵</w:t>
      </w: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013227" w14:textId="77777777" w:rsidR="000668AC" w:rsidRPr="000668AC" w:rsidRDefault="000668AC" w:rsidP="000668AC">
      <w:pPr>
        <w:widowControl/>
        <w:numPr>
          <w:ilvl w:val="0"/>
          <w:numId w:val="4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668A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eneHilbMat(n):  </w:t>
      </w:r>
    </w:p>
    <w:p w14:paraId="47EDCB13" w14:textId="77777777" w:rsidR="000668AC" w:rsidRPr="000668AC" w:rsidRDefault="000668AC" w:rsidP="000668AC">
      <w:pPr>
        <w:widowControl/>
        <w:numPr>
          <w:ilvl w:val="0"/>
          <w:numId w:val="4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ilb = np.zeros((n, n))  </w:t>
      </w:r>
    </w:p>
    <w:p w14:paraId="089467A1" w14:textId="77777777" w:rsidR="000668AC" w:rsidRPr="000668AC" w:rsidRDefault="000668AC" w:rsidP="000668AC">
      <w:pPr>
        <w:widowControl/>
        <w:numPr>
          <w:ilvl w:val="0"/>
          <w:numId w:val="4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68A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</w:t>
      </w:r>
      <w:r w:rsidRPr="000668A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n):  </w:t>
      </w:r>
    </w:p>
    <w:p w14:paraId="40584928" w14:textId="77777777" w:rsidR="000668AC" w:rsidRPr="000668AC" w:rsidRDefault="000668AC" w:rsidP="000668AC">
      <w:pPr>
        <w:widowControl/>
        <w:numPr>
          <w:ilvl w:val="0"/>
          <w:numId w:val="4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668A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0668A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n):  </w:t>
      </w:r>
    </w:p>
    <w:p w14:paraId="15FB49D1" w14:textId="77777777" w:rsidR="000668AC" w:rsidRPr="000668AC" w:rsidRDefault="000668AC" w:rsidP="000668AC">
      <w:pPr>
        <w:widowControl/>
        <w:numPr>
          <w:ilvl w:val="0"/>
          <w:numId w:val="4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Hilb[i, j] = 1 / (i + j + 1)  </w:t>
      </w:r>
    </w:p>
    <w:p w14:paraId="3D936A44" w14:textId="341AC666" w:rsidR="00CD6123" w:rsidRPr="000668AC" w:rsidRDefault="000668AC" w:rsidP="000668AC">
      <w:pPr>
        <w:widowControl/>
        <w:numPr>
          <w:ilvl w:val="0"/>
          <w:numId w:val="4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68A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668A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Hilb  </w:t>
      </w:r>
    </w:p>
    <w:p w14:paraId="249ECEE3" w14:textId="489FB3CB" w:rsidR="000F6475" w:rsidRPr="0007597F" w:rsidRDefault="00CD6123" w:rsidP="000F6475">
      <w:pPr>
        <w:spacing w:line="360" w:lineRule="auto"/>
        <w:ind w:firstLineChars="200" w:firstLine="480"/>
        <w:rPr>
          <w:rStyle w:val="af3"/>
        </w:rPr>
      </w:pPr>
      <w:r>
        <w:rPr>
          <w:rFonts w:ascii="Times New Roman" w:hAnsi="Times New Roman" w:hint="eastAsia"/>
          <w:sz w:val="24"/>
          <w:szCs w:val="24"/>
        </w:rPr>
        <w:t>生成一个</w:t>
      </w:r>
      <w:r>
        <w:rPr>
          <w:rFonts w:ascii="Times New Roman" w:hAnsi="Times New Roman" w:hint="eastAsia"/>
          <w:sz w:val="24"/>
          <w:szCs w:val="24"/>
        </w:rPr>
        <w:t>5</w:t>
      </w:r>
      <w:r>
        <w:rPr>
          <w:rFonts w:ascii="Times New Roman" w:hAnsi="Times New Roman" w:hint="eastAsia"/>
          <w:sz w:val="24"/>
          <w:szCs w:val="24"/>
        </w:rPr>
        <w:t>阶</w:t>
      </w:r>
      <w:r>
        <w:rPr>
          <w:rFonts w:ascii="Times New Roman" w:hAnsi="Times New Roman" w:hint="eastAsia"/>
          <w:sz w:val="24"/>
          <w:szCs w:val="24"/>
        </w:rPr>
        <w:t>Hilbert</w:t>
      </w:r>
      <w:r>
        <w:rPr>
          <w:rFonts w:ascii="Times New Roman" w:hAnsi="Times New Roman" w:hint="eastAsia"/>
          <w:sz w:val="24"/>
          <w:szCs w:val="24"/>
        </w:rPr>
        <w:t>矩</w:t>
      </w:r>
      <w:r w:rsidRPr="0007597F">
        <w:rPr>
          <w:rStyle w:val="af3"/>
          <w:rFonts w:hint="eastAsia"/>
        </w:rPr>
        <w:t>阵</w:t>
      </w:r>
      <w:r w:rsidR="0007597F" w:rsidRPr="0007597F">
        <w:rPr>
          <w:rStyle w:val="af3"/>
          <w:rFonts w:hint="eastAsia"/>
        </w:rPr>
        <w:t>，如</w:t>
      </w:r>
      <w:r w:rsidR="0007597F" w:rsidRPr="0007597F">
        <w:rPr>
          <w:rStyle w:val="af3"/>
        </w:rPr>
        <w:fldChar w:fldCharType="begin"/>
      </w:r>
      <w:r w:rsidR="0007597F" w:rsidRPr="0007597F">
        <w:rPr>
          <w:rStyle w:val="af3"/>
        </w:rPr>
        <w:instrText xml:space="preserve"> </w:instrText>
      </w:r>
      <w:r w:rsidR="0007597F" w:rsidRPr="0007597F">
        <w:rPr>
          <w:rStyle w:val="af3"/>
          <w:rFonts w:hint="eastAsia"/>
        </w:rPr>
        <w:instrText>REF _Ref84976321 \h</w:instrText>
      </w:r>
      <w:r w:rsidR="0007597F" w:rsidRPr="0007597F">
        <w:rPr>
          <w:rStyle w:val="af3"/>
        </w:rPr>
        <w:instrText xml:space="preserve"> </w:instrText>
      </w:r>
      <w:r w:rsidR="0007597F">
        <w:rPr>
          <w:rStyle w:val="af3"/>
        </w:rPr>
        <w:instrText xml:space="preserve"> \* MERGEFORMAT </w:instrText>
      </w:r>
      <w:r w:rsidR="0007597F" w:rsidRPr="0007597F">
        <w:rPr>
          <w:rStyle w:val="af3"/>
        </w:rPr>
      </w:r>
      <w:r w:rsidR="0007597F" w:rsidRPr="0007597F">
        <w:rPr>
          <w:rStyle w:val="af3"/>
        </w:rPr>
        <w:fldChar w:fldCharType="separate"/>
      </w:r>
      <w:r w:rsidR="00AE7214" w:rsidRPr="00AE7214">
        <w:rPr>
          <w:rStyle w:val="af3"/>
          <w:rFonts w:hint="eastAsia"/>
        </w:rPr>
        <w:t>图</w:t>
      </w:r>
      <w:r w:rsidR="00AE7214" w:rsidRPr="00AE7214">
        <w:rPr>
          <w:rStyle w:val="af3"/>
          <w:rFonts w:hint="eastAsia"/>
        </w:rPr>
        <w:t xml:space="preserve">2. </w:t>
      </w:r>
      <w:r w:rsidR="00AE7214" w:rsidRPr="00AE7214">
        <w:rPr>
          <w:rStyle w:val="af3"/>
        </w:rPr>
        <w:t>1</w:t>
      </w:r>
      <w:r w:rsidR="0007597F" w:rsidRPr="0007597F">
        <w:rPr>
          <w:rStyle w:val="af3"/>
        </w:rPr>
        <w:fldChar w:fldCharType="end"/>
      </w:r>
      <w:r w:rsidR="0007597F">
        <w:rPr>
          <w:rStyle w:val="af3"/>
          <w:rFonts w:hint="eastAsia"/>
        </w:rPr>
        <w:t>所示</w:t>
      </w:r>
      <w:r w:rsidR="000668AC" w:rsidRPr="0007597F">
        <w:rPr>
          <w:rStyle w:val="af3"/>
          <w:rFonts w:hint="eastAsia"/>
        </w:rPr>
        <w:t>：</w:t>
      </w:r>
    </w:p>
    <w:p w14:paraId="5DB30FC9" w14:textId="6289841D" w:rsidR="000668AC" w:rsidRDefault="000668AC" w:rsidP="000668AC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75A286B4" wp14:editId="77169B87">
            <wp:extent cx="4252328" cy="12650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52328" cy="126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E34FC" w14:textId="0BCF8424" w:rsidR="000C6BB5" w:rsidRDefault="0007597F" w:rsidP="0007597F">
      <w:pPr>
        <w:pStyle w:val="af8"/>
        <w:spacing w:after="156"/>
      </w:pPr>
      <w:bookmarkStart w:id="12" w:name="_Ref84976321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AE7214">
        <w:t>1</w:t>
      </w:r>
      <w:r>
        <w:fldChar w:fldCharType="end"/>
      </w:r>
      <w:bookmarkEnd w:id="12"/>
      <w:r>
        <w:rPr>
          <w:rFonts w:hint="eastAsia"/>
        </w:rPr>
        <w:t xml:space="preserve"> </w:t>
      </w:r>
      <w:r w:rsidR="000C6BB5">
        <w:t>5</w:t>
      </w:r>
      <w:r w:rsidR="000C6BB5">
        <w:rPr>
          <w:rFonts w:hint="eastAsia"/>
        </w:rPr>
        <w:t>阶</w:t>
      </w:r>
      <w:r w:rsidR="000C6BB5">
        <w:rPr>
          <w:rFonts w:hint="eastAsia"/>
        </w:rPr>
        <w:t>Hilbert</w:t>
      </w:r>
      <w:r w:rsidR="000C6BB5">
        <w:rPr>
          <w:rFonts w:hint="eastAsia"/>
        </w:rPr>
        <w:t>矩阵</w:t>
      </w:r>
    </w:p>
    <w:p w14:paraId="3FF8E1AE" w14:textId="46BAA8C6" w:rsidR="000668AC" w:rsidRDefault="000668AC" w:rsidP="000668AC">
      <w:pPr>
        <w:pStyle w:val="aff6"/>
      </w:pPr>
      <w:r>
        <w:t xml:space="preserve">2.2 </w:t>
      </w:r>
      <w:r w:rsidR="000C6BB5">
        <w:rPr>
          <w:rFonts w:hint="eastAsia"/>
        </w:rPr>
        <w:t>LU</w:t>
      </w:r>
      <w:r w:rsidR="000C6BB5">
        <w:rPr>
          <w:rFonts w:hint="eastAsia"/>
        </w:rPr>
        <w:t>分解法求</w:t>
      </w:r>
      <w:r w:rsidR="000C6BB5">
        <w:rPr>
          <w:rFonts w:hint="eastAsia"/>
        </w:rPr>
        <w:t>Hilbert</w:t>
      </w:r>
      <w:r w:rsidR="000C6BB5">
        <w:rPr>
          <w:rFonts w:hint="eastAsia"/>
        </w:rPr>
        <w:t>矩阵的逆</w:t>
      </w:r>
    </w:p>
    <w:bookmarkEnd w:id="10"/>
    <w:p w14:paraId="3FA55B8C" w14:textId="356F7267" w:rsidR="000C6BB5" w:rsidRDefault="000C6BB5" w:rsidP="000C6BB5">
      <w:pPr>
        <w:pStyle w:val="af2"/>
      </w:pPr>
      <w:r>
        <w:rPr>
          <w:rFonts w:hint="eastAsia"/>
        </w:rPr>
        <w:t>矩阵</w:t>
      </w:r>
      <w:r>
        <w:rPr>
          <w:rFonts w:hint="eastAsia"/>
        </w:rPr>
        <w:t>LU</w:t>
      </w:r>
      <w:r>
        <w:rPr>
          <w:rFonts w:hint="eastAsia"/>
        </w:rPr>
        <w:t>分解函数（输入：源矩阵</w:t>
      </w:r>
      <w:r>
        <w:rPr>
          <w:rFonts w:hint="eastAsia"/>
        </w:rPr>
        <w:t>A</w:t>
      </w:r>
      <w:r>
        <w:rPr>
          <w:rFonts w:hint="eastAsia"/>
        </w:rPr>
        <w:t>，方法字符串</w:t>
      </w:r>
      <w:r>
        <w:rPr>
          <w:rFonts w:hint="eastAsia"/>
        </w:rPr>
        <w:t>method</w:t>
      </w:r>
      <w:r>
        <w:rPr>
          <w:rFonts w:hint="eastAsia"/>
        </w:rPr>
        <w:t>；返回：分解出的矩阵</w:t>
      </w:r>
      <w:r>
        <w:rPr>
          <w:rFonts w:hint="eastAsia"/>
        </w:rPr>
        <w:t>L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或</w:t>
      </w:r>
      <w:r>
        <w:rPr>
          <w:rFonts w:hint="eastAsia"/>
        </w:rPr>
        <w:t>L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U</w:t>
      </w:r>
      <w:r>
        <w:rPr>
          <w:rFonts w:hint="eastAsia"/>
        </w:rPr>
        <w:t>）：</w:t>
      </w:r>
    </w:p>
    <w:p w14:paraId="2D82F77C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ef LUDecomp(A, method):  </w:t>
      </w:r>
    </w:p>
    <w:p w14:paraId="145D11FD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方阵大小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187C464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 = A.shape[0]  </w:t>
      </w:r>
    </w:p>
    <w:p w14:paraId="608613FB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U = A.copy()  </w:t>
      </w:r>
    </w:p>
    <w:p w14:paraId="12B9745B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 = np.eye(n)  </w:t>
      </w:r>
    </w:p>
    <w:p w14:paraId="6FB1774F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顺序消去过程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3B1102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in range(n):  </w:t>
      </w:r>
    </w:p>
    <w:p w14:paraId="23081E38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第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i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行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i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列对角元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7C0F6E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 = U[i, i]  </w:t>
      </w:r>
    </w:p>
    <w:p w14:paraId="7768B491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扫描以下的所有行元素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E41511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 in range(i + 1, n):  </w:t>
      </w:r>
    </w:p>
    <w:p w14:paraId="7708E059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lastRenderedPageBreak/>
        <w:t>        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输出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A93B8DC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    # LU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分解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0279396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l = -U[j, i] / a  </w:t>
      </w:r>
    </w:p>
    <w:p w14:paraId="095595CC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U[j, :] = U[j, :] + l * U[i, :]  </w:t>
      </w:r>
    </w:p>
    <w:p w14:paraId="33605E58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    # Uji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强制置零，避免由于有限的精度，还存在一个很小的数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1036C5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U[j, i] = 0  </w:t>
      </w:r>
    </w:p>
    <w:p w14:paraId="7011E1DE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L[j, i] = -l  </w:t>
      </w:r>
    </w:p>
    <w:p w14:paraId="7912EFFA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ethod == </w:t>
      </w:r>
      <w:r w:rsidRPr="000C6BB5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U'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668D48D2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, U  </w:t>
      </w:r>
    </w:p>
    <w:p w14:paraId="552F9BFF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# LDU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分解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805B35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ethod == </w:t>
      </w:r>
      <w:r w:rsidRPr="000C6BB5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DU'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3D37C45D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 = np.zeros((n, n))  </w:t>
      </w:r>
    </w:p>
    <w:p w14:paraId="1F7501E6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in range(n):  </w:t>
      </w:r>
    </w:p>
    <w:p w14:paraId="66D68D6C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提取对角元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FC6344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D[i, i] = U[i, i]  </w:t>
      </w:r>
    </w:p>
    <w:p w14:paraId="20790B49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    # U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的每行元素除以该行对角元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B2B25B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U[i, :] = U[i, :] / U[i, i]  </w:t>
      </w:r>
    </w:p>
    <w:p w14:paraId="087127CD" w14:textId="77777777" w:rsidR="000C6BB5" w:rsidRPr="000C6BB5" w:rsidRDefault="000C6BB5" w:rsidP="000C6BB5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, D, U  </w:t>
      </w:r>
    </w:p>
    <w:p w14:paraId="20F24FED" w14:textId="2AB13A54" w:rsidR="000C6BB5" w:rsidRDefault="000C6BB5" w:rsidP="000C6BB5">
      <w:pPr>
        <w:pStyle w:val="af2"/>
      </w:pPr>
      <w:r>
        <w:rPr>
          <w:rFonts w:hint="eastAsia"/>
        </w:rPr>
        <w:t>追赶法计算下三角矩阵的逆的函数（输入：下三角矩阵</w:t>
      </w:r>
      <w:r>
        <w:rPr>
          <w:rFonts w:hint="eastAsia"/>
        </w:rPr>
        <w:t>L</w:t>
      </w:r>
      <w:r>
        <w:rPr>
          <w:rFonts w:hint="eastAsia"/>
        </w:rPr>
        <w:t>；输出：下三角矩阵的逆</w:t>
      </w:r>
      <w:r>
        <w:rPr>
          <w:rFonts w:hint="eastAsia"/>
        </w:rPr>
        <w:t>invL</w:t>
      </w:r>
      <w:r>
        <w:rPr>
          <w:rFonts w:hint="eastAsia"/>
        </w:rPr>
        <w:t>）：</w:t>
      </w:r>
    </w:p>
    <w:p w14:paraId="6642E49B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ef invLowTriMat(L):  </w:t>
      </w:r>
    </w:p>
    <w:p w14:paraId="2F48F749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方阵大小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D43715B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 = L.shape[0]  </w:t>
      </w:r>
    </w:p>
    <w:p w14:paraId="3F606EA0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vL = np.zeros((n, n))  </w:t>
      </w:r>
    </w:p>
    <w:p w14:paraId="7180BD4C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从上开始扫描每一行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2EB1041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in range(n):  </w:t>
      </w:r>
    </w:p>
    <w:p w14:paraId="3EDB935C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对角元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8B1131B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vL[i, i] = 1 / L[i, i]  </w:t>
      </w:r>
    </w:p>
    <w:p w14:paraId="0C36AEC1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        # 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扫描每一行，从对角元最邻近的元素开始至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0</w:t>
      </w:r>
      <w:r w:rsidRPr="000C6BB5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列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8DAE194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 in range(i - 1, -1, -1):  </w:t>
      </w:r>
    </w:p>
    <w:p w14:paraId="700CBED5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l = sum(invL[i, :] * L[:, j])  </w:t>
      </w:r>
    </w:p>
    <w:p w14:paraId="3401E9F1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nvL[i, j] = -l / L[j, j]  </w:t>
      </w:r>
    </w:p>
    <w:p w14:paraId="48788011" w14:textId="77777777" w:rsidR="000C6BB5" w:rsidRPr="000C6BB5" w:rsidRDefault="000C6BB5" w:rsidP="000C6BB5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C6BB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C6BB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nvL  </w:t>
      </w:r>
    </w:p>
    <w:p w14:paraId="1F8184CD" w14:textId="4A3DB238" w:rsidR="00CE0653" w:rsidRDefault="00CE0653" w:rsidP="00D00921">
      <w:pPr>
        <w:pStyle w:val="af2"/>
      </w:pPr>
      <w:r>
        <w:rPr>
          <w:rFonts w:hint="eastAsia"/>
        </w:rPr>
        <w:t>U</w:t>
      </w:r>
      <w:r>
        <w:rPr>
          <w:rFonts w:hint="eastAsia"/>
        </w:rPr>
        <w:t>矩阵原为上三角矩阵，转置后为下三角矩阵，可以借助转置使用同一个函数求得其逆矩阵。得到</w:t>
      </w:r>
      <w:r>
        <w:rPr>
          <w:rFonts w:hint="eastAsia"/>
        </w:rPr>
        <w:t>L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rPr>
          <w:rFonts w:hint="eastAsia"/>
        </w:rPr>
        <w:t>的逆矩阵，可以通过式</w:t>
      </w:r>
      <w:r w:rsidR="00D00921">
        <w:fldChar w:fldCharType="begin"/>
      </w:r>
      <w:r w:rsidR="00D00921">
        <w:instrText xml:space="preserve"> </w:instrText>
      </w:r>
      <w:r w:rsidR="00D00921">
        <w:rPr>
          <w:rFonts w:hint="eastAsia"/>
        </w:rPr>
        <w:instrText>REF _Ref85007121 \h</w:instrText>
      </w:r>
      <w:r w:rsidR="00D00921">
        <w:instrText xml:space="preserve"> </w:instrText>
      </w:r>
      <w:r w:rsidR="00D00921">
        <w:fldChar w:fldCharType="separate"/>
      </w:r>
      <w:r w:rsidR="00AE7214">
        <w:t xml:space="preserve">(2- </w:t>
      </w:r>
      <w:r w:rsidR="00AE7214">
        <w:rPr>
          <w:noProof/>
        </w:rPr>
        <w:t>2</w:t>
      </w:r>
      <w:r w:rsidR="00AE7214">
        <w:t>)</w:t>
      </w:r>
      <w:r w:rsidR="00D00921">
        <w:fldChar w:fldCharType="end"/>
      </w:r>
      <w:r>
        <w:rPr>
          <w:rFonts w:hint="eastAsia"/>
        </w:rPr>
        <w:t>求源矩阵的逆矩阵：</w:t>
      </w:r>
    </w:p>
    <w:p w14:paraId="24277134" w14:textId="77777777" w:rsidR="00D00921" w:rsidRPr="00D00921" w:rsidRDefault="00CE0653" w:rsidP="00D00921">
      <w:pPr>
        <w:pStyle w:val="af2"/>
        <w:ind w:firstLineChars="1300" w:firstLine="3120"/>
        <w:rPr>
          <w:vanish/>
          <w:specVanish/>
        </w:rPr>
      </w:pPr>
      <w:r w:rsidRPr="00CE0653">
        <w:rPr>
          <w:position w:val="-10"/>
        </w:rPr>
        <w:object w:dxaOrig="2160" w:dyaOrig="360" w14:anchorId="3EB4021D">
          <v:shape id="_x0000_i1026" type="#_x0000_t75" style="width:108pt;height:18pt" o:ole="">
            <v:imagedata r:id="rId14" o:title=""/>
          </v:shape>
          <o:OLEObject Type="Embed" ProgID="Equation.DSMT4" ShapeID="_x0000_i1026" DrawAspect="Content" ObjectID="_1695633594" r:id="rId15"/>
        </w:object>
      </w:r>
      <w:r>
        <w:t xml:space="preserve">             </w:t>
      </w:r>
    </w:p>
    <w:p w14:paraId="06F40434" w14:textId="3FDC4C09" w:rsidR="00CE0653" w:rsidRPr="00CE0653" w:rsidRDefault="00CE0653" w:rsidP="00D00921">
      <w:pPr>
        <w:pStyle w:val="af2"/>
      </w:pPr>
      <w:r>
        <w:t xml:space="preserve">         </w:t>
      </w:r>
      <w:bookmarkStart w:id="13" w:name="_Ref85007121"/>
      <w:r w:rsidR="00D00921">
        <w:t xml:space="preserve">(2- </w:t>
      </w:r>
      <w:r w:rsidR="00D00921">
        <w:fldChar w:fldCharType="begin"/>
      </w:r>
      <w:r w:rsidR="00D00921">
        <w:instrText xml:space="preserve"> SEQ (2- \* ARABIC </w:instrText>
      </w:r>
      <w:r w:rsidR="00D00921">
        <w:fldChar w:fldCharType="separate"/>
      </w:r>
      <w:r w:rsidR="00AE7214">
        <w:rPr>
          <w:noProof/>
        </w:rPr>
        <w:t>2</w:t>
      </w:r>
      <w:r w:rsidR="00D00921">
        <w:fldChar w:fldCharType="end"/>
      </w:r>
      <w:r w:rsidR="00D00921">
        <w:t>)</w:t>
      </w:r>
      <w:bookmarkEnd w:id="13"/>
    </w:p>
    <w:p w14:paraId="7CF36D33" w14:textId="105F87B0" w:rsidR="00516386" w:rsidRDefault="00516386" w:rsidP="00D00921">
      <w:pPr>
        <w:pStyle w:val="af2"/>
      </w:pPr>
      <w:r>
        <w:rPr>
          <w:rFonts w:hint="eastAsia"/>
        </w:rPr>
        <w:t>将求逆过程整合为一个函数（</w:t>
      </w:r>
      <w:r w:rsidR="000F63EE">
        <w:rPr>
          <w:rFonts w:hint="eastAsia"/>
        </w:rPr>
        <w:t>输入</w:t>
      </w:r>
      <w:r w:rsidR="000F63EE">
        <w:rPr>
          <w:rFonts w:hint="eastAsia"/>
        </w:rPr>
        <w:t>：源</w:t>
      </w:r>
      <w:r w:rsidR="000F63EE">
        <w:rPr>
          <w:rFonts w:hint="eastAsia"/>
        </w:rPr>
        <w:t>矩阵</w:t>
      </w:r>
      <w:r w:rsidR="000F63EE">
        <w:rPr>
          <w:rFonts w:hint="eastAsia"/>
        </w:rPr>
        <w:t>A</w:t>
      </w:r>
      <w:r w:rsidR="000F63EE">
        <w:rPr>
          <w:rFonts w:hint="eastAsia"/>
        </w:rPr>
        <w:t>；输出：</w:t>
      </w:r>
      <w:r w:rsidR="000F63EE">
        <w:rPr>
          <w:rFonts w:hint="eastAsia"/>
        </w:rPr>
        <w:t>源矩阵</w:t>
      </w:r>
      <w:r w:rsidR="000F63EE">
        <w:rPr>
          <w:rFonts w:hint="eastAsia"/>
        </w:rPr>
        <w:t>逆</w:t>
      </w:r>
      <w:r w:rsidR="000F63EE">
        <w:rPr>
          <w:rFonts w:hint="eastAsia"/>
        </w:rPr>
        <w:t>inv</w:t>
      </w:r>
      <w:r w:rsidR="000F63EE">
        <w:rPr>
          <w:rFonts w:hint="eastAsia"/>
        </w:rPr>
        <w:t>A</w:t>
      </w:r>
      <w:r>
        <w:rPr>
          <w:rFonts w:hint="eastAsia"/>
        </w:rPr>
        <w:t>）：</w:t>
      </w:r>
    </w:p>
    <w:p w14:paraId="5BEF64EA" w14:textId="77777777" w:rsidR="000F63EE" w:rsidRPr="000F63EE" w:rsidRDefault="000F63EE" w:rsidP="000F63EE">
      <w:pPr>
        <w:widowControl/>
        <w:numPr>
          <w:ilvl w:val="0"/>
          <w:numId w:val="4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F63E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nvLU(A):  </w:t>
      </w:r>
    </w:p>
    <w:p w14:paraId="09FF4272" w14:textId="77777777" w:rsidR="000F63EE" w:rsidRPr="000F63EE" w:rsidRDefault="000F63EE" w:rsidP="000F63EE">
      <w:pPr>
        <w:widowControl/>
        <w:numPr>
          <w:ilvl w:val="0"/>
          <w:numId w:val="4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A, UA = LUDecomp(A, </w:t>
      </w:r>
      <w:r w:rsidRPr="000F63EE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U'</w:t>
      </w: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0A4D64C" w14:textId="77777777" w:rsidR="000F63EE" w:rsidRPr="000F63EE" w:rsidRDefault="000F63EE" w:rsidP="000F63EE">
      <w:pPr>
        <w:widowControl/>
        <w:numPr>
          <w:ilvl w:val="0"/>
          <w:numId w:val="4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A_inv = invLowTriMat(LA)  </w:t>
      </w:r>
    </w:p>
    <w:p w14:paraId="6EBDF501" w14:textId="77777777" w:rsidR="000F63EE" w:rsidRPr="000F63EE" w:rsidRDefault="000F63EE" w:rsidP="000F63EE">
      <w:pPr>
        <w:widowControl/>
        <w:numPr>
          <w:ilvl w:val="0"/>
          <w:numId w:val="4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UA_inv = np.transpose(invLowTriMat(np.transpose(UA)))  </w:t>
      </w:r>
    </w:p>
    <w:p w14:paraId="086D0793" w14:textId="77777777" w:rsidR="000F63EE" w:rsidRPr="000F63EE" w:rsidRDefault="000F63EE" w:rsidP="000F63EE">
      <w:pPr>
        <w:widowControl/>
        <w:numPr>
          <w:ilvl w:val="0"/>
          <w:numId w:val="4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invA = UA_inv @ LA_inv  </w:t>
      </w:r>
    </w:p>
    <w:p w14:paraId="12610C0D" w14:textId="78CFD10C" w:rsidR="000F63EE" w:rsidRPr="009D2C58" w:rsidRDefault="000F63EE" w:rsidP="009D2C58">
      <w:pPr>
        <w:widowControl/>
        <w:numPr>
          <w:ilvl w:val="0"/>
          <w:numId w:val="4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F63E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F63E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nvA  </w:t>
      </w:r>
    </w:p>
    <w:p w14:paraId="24B3B302" w14:textId="7139A913" w:rsidR="00141F03" w:rsidRPr="00141F03" w:rsidRDefault="0007597F" w:rsidP="0062773F">
      <w:pPr>
        <w:pStyle w:val="af2"/>
        <w:ind w:left="420" w:firstLine="0"/>
      </w:pPr>
      <w:r w:rsidRPr="0007597F">
        <w:t>求</w:t>
      </w:r>
      <w:r w:rsidRPr="0007597F">
        <w:fldChar w:fldCharType="begin"/>
      </w:r>
      <w:r w:rsidRPr="0007597F">
        <w:instrText xml:space="preserve"> </w:instrText>
      </w:r>
      <w:r w:rsidRPr="0007597F">
        <w:rPr>
          <w:rFonts w:hint="eastAsia"/>
        </w:rPr>
        <w:instrText>REF _Ref84976321 \h</w:instrText>
      </w:r>
      <w:r w:rsidRPr="0007597F">
        <w:instrText xml:space="preserve"> </w:instrText>
      </w:r>
      <w:r>
        <w:instrText xml:space="preserve"> \* MERGEFORMAT </w:instrText>
      </w:r>
      <w:r w:rsidRPr="0007597F">
        <w:fldChar w:fldCharType="separate"/>
      </w:r>
      <w:r w:rsidR="00AE7214">
        <w:rPr>
          <w:rFonts w:hint="eastAsia"/>
        </w:rPr>
        <w:t>图</w:t>
      </w:r>
      <w:r w:rsidR="00AE7214">
        <w:rPr>
          <w:rFonts w:hint="eastAsia"/>
        </w:rPr>
        <w:t xml:space="preserve">2. </w:t>
      </w:r>
      <w:r w:rsidR="00AE7214">
        <w:t>1</w:t>
      </w:r>
      <w:r w:rsidRPr="0007597F">
        <w:fldChar w:fldCharType="end"/>
      </w:r>
      <w:r w:rsidRPr="0007597F">
        <w:t xml:space="preserve"> </w:t>
      </w:r>
      <w:r w:rsidRPr="0007597F">
        <w:t>中的</w:t>
      </w:r>
      <w:r w:rsidRPr="0007597F">
        <w:rPr>
          <w:rFonts w:hint="eastAsia"/>
        </w:rPr>
        <w:t>5</w:t>
      </w:r>
      <w:r>
        <w:rPr>
          <w:rFonts w:hint="eastAsia"/>
        </w:rPr>
        <w:t>阶</w:t>
      </w:r>
      <w:r>
        <w:t>Hilbe</w:t>
      </w:r>
      <w:r>
        <w:rPr>
          <w:rFonts w:hint="eastAsia"/>
        </w:rPr>
        <w:t>rt</w:t>
      </w:r>
      <w:r>
        <w:rPr>
          <w:rFonts w:hint="eastAsia"/>
        </w:rPr>
        <w:t>矩阵的逆，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4976629 \h</w:instrText>
      </w:r>
      <w:r>
        <w:instrText xml:space="preserve"> </w:instrText>
      </w:r>
      <w:r>
        <w:fldChar w:fldCharType="separate"/>
      </w:r>
      <w:r w:rsidR="00AE7214">
        <w:rPr>
          <w:rFonts w:hint="eastAsia"/>
        </w:rPr>
        <w:t>图</w:t>
      </w:r>
      <w:r w:rsidR="00AE7214">
        <w:rPr>
          <w:rFonts w:hint="eastAsia"/>
        </w:rPr>
        <w:t xml:space="preserve">2. </w:t>
      </w:r>
      <w:r w:rsidR="00AE7214">
        <w:rPr>
          <w:noProof/>
        </w:rPr>
        <w:t>2</w:t>
      </w:r>
      <w:r>
        <w:fldChar w:fldCharType="end"/>
      </w:r>
      <w:r>
        <w:rPr>
          <w:rFonts w:hint="eastAsia"/>
        </w:rPr>
        <w:t>所示：</w:t>
      </w:r>
    </w:p>
    <w:p w14:paraId="619059DB" w14:textId="77302675" w:rsidR="0007597F" w:rsidRDefault="0007597F" w:rsidP="0007597F">
      <w:pPr>
        <w:pStyle w:val="af2"/>
        <w:ind w:firstLine="0"/>
        <w:jc w:val="center"/>
      </w:pPr>
      <w:r>
        <w:rPr>
          <w:noProof/>
        </w:rPr>
        <w:drawing>
          <wp:inline distT="0" distB="0" distL="0" distR="0" wp14:anchorId="3D85A272" wp14:editId="51E21935">
            <wp:extent cx="4713014" cy="1402080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719956" cy="140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D1896" w14:textId="479E7F9F" w:rsidR="000118A4" w:rsidRDefault="0007597F" w:rsidP="000118A4">
      <w:pPr>
        <w:pStyle w:val="af8"/>
        <w:spacing w:after="156"/>
        <w:rPr>
          <w:rFonts w:hint="eastAsia"/>
        </w:rPr>
      </w:pPr>
      <w:bookmarkStart w:id="14" w:name="_Ref84976629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AE7214">
        <w:t>2</w:t>
      </w:r>
      <w:r>
        <w:fldChar w:fldCharType="end"/>
      </w:r>
      <w:bookmarkEnd w:id="14"/>
      <w:r>
        <w:t xml:space="preserve"> </w:t>
      </w:r>
      <w:r w:rsidRPr="0007597F">
        <w:rPr>
          <w:rFonts w:hint="eastAsia"/>
        </w:rPr>
        <w:t>5</w:t>
      </w:r>
      <w:r>
        <w:rPr>
          <w:rFonts w:hint="eastAsia"/>
        </w:rPr>
        <w:t>阶</w:t>
      </w:r>
      <w:r>
        <w:t>Hilbe</w:t>
      </w:r>
      <w:r>
        <w:rPr>
          <w:rFonts w:hint="eastAsia"/>
        </w:rPr>
        <w:t>rt</w:t>
      </w:r>
      <w:r>
        <w:rPr>
          <w:rFonts w:hint="eastAsia"/>
        </w:rPr>
        <w:t>矩阵的逆</w:t>
      </w:r>
    </w:p>
    <w:p w14:paraId="16FA7A4F" w14:textId="77777777" w:rsidR="0062773F" w:rsidRDefault="0062773F" w:rsidP="0062773F">
      <w:pPr>
        <w:pStyle w:val="aff6"/>
      </w:pPr>
      <w:r>
        <w:rPr>
          <w:rFonts w:hint="eastAsia"/>
        </w:rPr>
        <w:t>2</w:t>
      </w:r>
      <w:r>
        <w:t xml:space="preserve">.3 </w:t>
      </w:r>
      <w:r>
        <w:rPr>
          <w:rFonts w:hint="eastAsia"/>
        </w:rPr>
        <w:t>基于求逆的方法计算矩阵的范数</w:t>
      </w:r>
    </w:p>
    <w:p w14:paraId="0EA4F116" w14:textId="77777777" w:rsidR="000118A4" w:rsidRDefault="000118A4" w:rsidP="000118A4">
      <w:pPr>
        <w:pStyle w:val="af2"/>
      </w:pPr>
      <w:r>
        <w:rPr>
          <w:rFonts w:hint="eastAsia"/>
        </w:rPr>
        <w:t>选择通过计算</w:t>
      </w:r>
      <w:r>
        <w:rPr>
          <w:rFonts w:hint="eastAsia"/>
        </w:rPr>
        <w:t>Hilbert</w:t>
      </w:r>
      <w:r>
        <w:rPr>
          <w:rFonts w:hint="eastAsia"/>
        </w:rPr>
        <w:t>矩阵的无穷范数求逆。</w:t>
      </w:r>
    </w:p>
    <w:p w14:paraId="63D900A4" w14:textId="1A5C6809" w:rsidR="0062773F" w:rsidRDefault="000118A4" w:rsidP="000118A4">
      <w:pPr>
        <w:pStyle w:val="af2"/>
      </w:pPr>
      <w:r>
        <w:rPr>
          <w:rFonts w:hint="eastAsia"/>
        </w:rPr>
        <w:t>无穷</w:t>
      </w:r>
      <w:r>
        <w:rPr>
          <w:rFonts w:hint="eastAsia"/>
        </w:rPr>
        <w:t>范数为矩阵行元素绝对值和的最大值，计算无穷范数的函数（</w:t>
      </w:r>
      <w:r>
        <w:rPr>
          <w:rFonts w:hint="eastAsia"/>
        </w:rPr>
        <w:t>输入：源矩阵</w:t>
      </w:r>
      <w:r>
        <w:rPr>
          <w:rFonts w:hint="eastAsia"/>
        </w:rPr>
        <w:t>A</w:t>
      </w:r>
      <w:r>
        <w:rPr>
          <w:rFonts w:hint="eastAsia"/>
        </w:rPr>
        <w:t>；输出：源矩阵</w:t>
      </w:r>
      <w:r w:rsidR="00487E1F">
        <w:rPr>
          <w:rFonts w:hint="eastAsia"/>
        </w:rPr>
        <w:t>无穷范数</w:t>
      </w:r>
      <w:r w:rsidR="00487E1F">
        <w:rPr>
          <w:rFonts w:hint="eastAsia"/>
        </w:rPr>
        <w:t>a</w:t>
      </w:r>
      <w:r>
        <w:rPr>
          <w:rFonts w:hint="eastAsia"/>
        </w:rPr>
        <w:t>）为：</w:t>
      </w:r>
    </w:p>
    <w:p w14:paraId="6E14C5E7" w14:textId="77777777" w:rsidR="00487E1F" w:rsidRPr="00487E1F" w:rsidRDefault="00487E1F" w:rsidP="00487E1F">
      <w:pPr>
        <w:widowControl/>
        <w:numPr>
          <w:ilvl w:val="0"/>
          <w:numId w:val="4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87E1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nfNorm(A):  </w:t>
      </w:r>
    </w:p>
    <w:p w14:paraId="2DF92109" w14:textId="77777777" w:rsidR="00487E1F" w:rsidRPr="00487E1F" w:rsidRDefault="00487E1F" w:rsidP="00487E1F">
      <w:pPr>
        <w:widowControl/>
        <w:numPr>
          <w:ilvl w:val="0"/>
          <w:numId w:val="4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 = A.shape[0]  </w:t>
      </w:r>
    </w:p>
    <w:p w14:paraId="49752252" w14:textId="77777777" w:rsidR="00487E1F" w:rsidRPr="00487E1F" w:rsidRDefault="00487E1F" w:rsidP="00487E1F">
      <w:pPr>
        <w:widowControl/>
        <w:numPr>
          <w:ilvl w:val="0"/>
          <w:numId w:val="4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 = 0  </w:t>
      </w:r>
    </w:p>
    <w:p w14:paraId="2DB28BA4" w14:textId="77777777" w:rsidR="00487E1F" w:rsidRPr="00487E1F" w:rsidRDefault="00487E1F" w:rsidP="00487E1F">
      <w:pPr>
        <w:widowControl/>
        <w:numPr>
          <w:ilvl w:val="0"/>
          <w:numId w:val="4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487E1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</w:t>
      </w:r>
      <w:r w:rsidRPr="00487E1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n):  </w:t>
      </w:r>
    </w:p>
    <w:p w14:paraId="35A3E2FA" w14:textId="77777777" w:rsidR="00487E1F" w:rsidRPr="00487E1F" w:rsidRDefault="00487E1F" w:rsidP="00487E1F">
      <w:pPr>
        <w:widowControl/>
        <w:numPr>
          <w:ilvl w:val="0"/>
          <w:numId w:val="4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487E1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 &lt; sum(abs(A[i, :])):  </w:t>
      </w:r>
    </w:p>
    <w:p w14:paraId="6B4766D6" w14:textId="77777777" w:rsidR="00487E1F" w:rsidRPr="00487E1F" w:rsidRDefault="00487E1F" w:rsidP="00487E1F">
      <w:pPr>
        <w:widowControl/>
        <w:numPr>
          <w:ilvl w:val="0"/>
          <w:numId w:val="4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 = sum(abs(A[i, :]))  </w:t>
      </w:r>
    </w:p>
    <w:p w14:paraId="2D410DAA" w14:textId="77777777" w:rsidR="00487E1F" w:rsidRPr="00487E1F" w:rsidRDefault="00487E1F" w:rsidP="00487E1F">
      <w:pPr>
        <w:widowControl/>
        <w:numPr>
          <w:ilvl w:val="0"/>
          <w:numId w:val="4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487E1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487E1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  </w:t>
      </w:r>
    </w:p>
    <w:p w14:paraId="6008BC65" w14:textId="55DAD8CB" w:rsidR="00AC39A4" w:rsidRDefault="00AC39A4" w:rsidP="00AC39A4">
      <w:pPr>
        <w:pStyle w:val="aff6"/>
        <w:rPr>
          <w:rFonts w:hint="eastAsia"/>
        </w:rPr>
      </w:pPr>
      <w:r>
        <w:rPr>
          <w:rFonts w:hint="eastAsia"/>
        </w:rPr>
        <w:t>2</w:t>
      </w:r>
      <w:r>
        <w:t xml:space="preserve">.4 </w:t>
      </w:r>
      <w:r>
        <w:rPr>
          <w:rFonts w:hint="eastAsia"/>
        </w:rPr>
        <w:t>Hilbert</w:t>
      </w:r>
      <w:r>
        <w:rPr>
          <w:rFonts w:hint="eastAsia"/>
        </w:rPr>
        <w:t>矩阵的条件数</w:t>
      </w:r>
    </w:p>
    <w:p w14:paraId="3EE87A17" w14:textId="040F7504" w:rsidR="000118A4" w:rsidRDefault="00487E1F" w:rsidP="000118A4">
      <w:pPr>
        <w:pStyle w:val="af2"/>
      </w:pPr>
      <w:r>
        <w:rPr>
          <w:rFonts w:hint="eastAsia"/>
        </w:rPr>
        <w:t>结合</w:t>
      </w:r>
      <w:r>
        <w:rPr>
          <w:rFonts w:hint="eastAsia"/>
        </w:rPr>
        <w:t>LU</w:t>
      </w:r>
      <w:r>
        <w:rPr>
          <w:rFonts w:hint="eastAsia"/>
        </w:rPr>
        <w:t>法求逆计算矩阵逆的函数</w:t>
      </w:r>
      <w:r w:rsidR="008306EB">
        <w:rPr>
          <w:rFonts w:hint="eastAsia"/>
        </w:rPr>
        <w:t>（输入：源矩阵</w:t>
      </w:r>
      <w:r w:rsidR="008306EB">
        <w:rPr>
          <w:rFonts w:hint="eastAsia"/>
        </w:rPr>
        <w:t>A</w:t>
      </w:r>
      <w:r w:rsidR="008306EB">
        <w:rPr>
          <w:rFonts w:hint="eastAsia"/>
        </w:rPr>
        <w:t>；输出：源矩阵无穷范数</w:t>
      </w:r>
      <w:r w:rsidR="008306EB">
        <w:rPr>
          <w:rFonts w:hint="eastAsia"/>
        </w:rPr>
        <w:t>条件数</w:t>
      </w:r>
      <w:r w:rsidR="008306EB">
        <w:rPr>
          <w:rFonts w:hint="eastAsia"/>
        </w:rPr>
        <w:t>cond</w:t>
      </w:r>
      <w:r w:rsidR="008306EB">
        <w:t>(A)</w:t>
      </w:r>
      <w:r w:rsidR="008306EB">
        <w:rPr>
          <w:rFonts w:hint="eastAsia"/>
        </w:rPr>
        <w:t>）</w:t>
      </w:r>
      <w:r>
        <w:rPr>
          <w:rFonts w:hint="eastAsia"/>
        </w:rPr>
        <w:t>：</w:t>
      </w:r>
    </w:p>
    <w:p w14:paraId="41CCC74A" w14:textId="77777777" w:rsidR="008306EB" w:rsidRPr="008306EB" w:rsidRDefault="008306EB" w:rsidP="008306EB">
      <w:pPr>
        <w:widowControl/>
        <w:numPr>
          <w:ilvl w:val="0"/>
          <w:numId w:val="5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306E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8306E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ond(A):  </w:t>
      </w:r>
    </w:p>
    <w:p w14:paraId="68062B73" w14:textId="77777777" w:rsidR="008306EB" w:rsidRPr="008306EB" w:rsidRDefault="008306EB" w:rsidP="008306EB">
      <w:pPr>
        <w:widowControl/>
        <w:numPr>
          <w:ilvl w:val="0"/>
          <w:numId w:val="5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306E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vA = invLU(A)  </w:t>
      </w:r>
    </w:p>
    <w:p w14:paraId="4FBDD9EE" w14:textId="77777777" w:rsidR="008306EB" w:rsidRPr="008306EB" w:rsidRDefault="008306EB" w:rsidP="008306EB">
      <w:pPr>
        <w:widowControl/>
        <w:numPr>
          <w:ilvl w:val="0"/>
          <w:numId w:val="5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306E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306E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306E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nfNorm(A) * infNorm(invA)  </w:t>
      </w:r>
    </w:p>
    <w:p w14:paraId="4B043169" w14:textId="5280EBE0" w:rsidR="008306EB" w:rsidRDefault="002463B8" w:rsidP="000118A4">
      <w:pPr>
        <w:pStyle w:val="af2"/>
      </w:pPr>
      <w:r>
        <w:rPr>
          <w:rFonts w:hint="eastAsia"/>
        </w:rPr>
        <w:t>编写循环，生成不同阶次的</w:t>
      </w:r>
      <w:r>
        <w:rPr>
          <w:rFonts w:hint="eastAsia"/>
        </w:rPr>
        <w:t>Hilbert</w:t>
      </w:r>
      <w:r>
        <w:rPr>
          <w:rFonts w:hint="eastAsia"/>
        </w:rPr>
        <w:t>矩阵并计算其条件数，绘制条件数随阶次</w:t>
      </w:r>
      <w:r>
        <w:rPr>
          <w:rFonts w:hint="eastAsia"/>
        </w:rPr>
        <w:t>n</w:t>
      </w:r>
      <w:r>
        <w:rPr>
          <w:rFonts w:hint="eastAsia"/>
        </w:rPr>
        <w:t>的变化的曲线如</w:t>
      </w:r>
      <w:r w:rsidR="00806A99">
        <w:fldChar w:fldCharType="begin"/>
      </w:r>
      <w:r w:rsidR="00806A99">
        <w:instrText xml:space="preserve"> </w:instrText>
      </w:r>
      <w:r w:rsidR="00806A99">
        <w:rPr>
          <w:rFonts w:hint="eastAsia"/>
        </w:rPr>
        <w:instrText>REF _Ref85008984 \h</w:instrText>
      </w:r>
      <w:r w:rsidR="00806A99">
        <w:instrText xml:space="preserve"> </w:instrText>
      </w:r>
      <w:r w:rsidR="00806A99">
        <w:fldChar w:fldCharType="separate"/>
      </w:r>
      <w:r w:rsidR="00AE7214">
        <w:rPr>
          <w:rFonts w:hint="eastAsia"/>
        </w:rPr>
        <w:t>图</w:t>
      </w:r>
      <w:r w:rsidR="00AE7214">
        <w:rPr>
          <w:rFonts w:hint="eastAsia"/>
        </w:rPr>
        <w:t xml:space="preserve">2. </w:t>
      </w:r>
      <w:r w:rsidR="00AE7214">
        <w:rPr>
          <w:noProof/>
        </w:rPr>
        <w:t>3</w:t>
      </w:r>
      <w:r w:rsidR="00806A99">
        <w:fldChar w:fldCharType="end"/>
      </w:r>
      <w:r>
        <w:rPr>
          <w:rFonts w:hint="eastAsia"/>
        </w:rPr>
        <w:t>所示。</w:t>
      </w:r>
      <w:r w:rsidR="00150A8F">
        <w:rPr>
          <w:rFonts w:hint="eastAsia"/>
        </w:rPr>
        <w:t>可以看出，随着</w:t>
      </w:r>
      <w:r w:rsidR="00150A8F">
        <w:rPr>
          <w:rFonts w:hint="eastAsia"/>
        </w:rPr>
        <w:t>Hilbert</w:t>
      </w:r>
      <w:r w:rsidR="00150A8F">
        <w:rPr>
          <w:rFonts w:hint="eastAsia"/>
        </w:rPr>
        <w:t>矩阵的阶次上升，其条件数呈指数级变化</w:t>
      </w:r>
      <w:r w:rsidR="00AC39A4">
        <w:rPr>
          <w:rFonts w:hint="eastAsia"/>
        </w:rPr>
        <w:t>增大</w:t>
      </w:r>
      <w:r w:rsidR="00150A8F">
        <w:rPr>
          <w:rFonts w:hint="eastAsia"/>
        </w:rPr>
        <w:t>，到</w:t>
      </w:r>
      <w:r w:rsidR="00150A8F">
        <w:rPr>
          <w:rFonts w:hint="eastAsia"/>
        </w:rPr>
        <w:t>1</w:t>
      </w:r>
      <w:r w:rsidR="00150A8F">
        <w:t>0</w:t>
      </w:r>
      <w:r w:rsidR="00150A8F">
        <w:rPr>
          <w:rFonts w:hint="eastAsia"/>
        </w:rPr>
        <w:t>阶</w:t>
      </w:r>
      <w:r w:rsidR="00150A8F">
        <w:rPr>
          <w:rFonts w:hint="eastAsia"/>
        </w:rPr>
        <w:t>Hilbert</w:t>
      </w:r>
      <w:r w:rsidR="00150A8F">
        <w:rPr>
          <w:rFonts w:hint="eastAsia"/>
        </w:rPr>
        <w:t>矩阵，其条件数达</w:t>
      </w:r>
      <w:r w:rsidR="00150A8F" w:rsidRPr="00150A8F">
        <w:rPr>
          <w:position w:val="-6"/>
        </w:rPr>
        <w:object w:dxaOrig="900" w:dyaOrig="320" w14:anchorId="72E3AD3D">
          <v:shape id="_x0000_i1585" type="#_x0000_t75" style="width:45.25pt;height:15.8pt" o:ole="">
            <v:imagedata r:id="rId17" o:title=""/>
          </v:shape>
          <o:OLEObject Type="Embed" ProgID="Equation.DSMT4" ShapeID="_x0000_i1585" DrawAspect="Content" ObjectID="_1695633595" r:id="rId18"/>
        </w:object>
      </w:r>
      <w:r w:rsidR="0052438B">
        <w:rPr>
          <w:rFonts w:hint="eastAsia"/>
        </w:rPr>
        <w:t>。</w:t>
      </w:r>
    </w:p>
    <w:p w14:paraId="6D891AB3" w14:textId="1022E0BA" w:rsidR="00AC39A4" w:rsidRPr="00246FAB" w:rsidRDefault="00246FAB" w:rsidP="00246FAB">
      <w:pPr>
        <w:pStyle w:val="aff6"/>
      </w:pPr>
      <w:r w:rsidRPr="00246FAB">
        <w:rPr>
          <w:rFonts w:hint="eastAsia"/>
        </w:rPr>
        <w:t>2</w:t>
      </w:r>
      <w:r w:rsidRPr="00246FAB">
        <w:t>.5 Hilbert</w:t>
      </w:r>
      <w:r w:rsidRPr="00246FAB">
        <w:t>矩阵线性方程组解</w:t>
      </w:r>
      <w:r w:rsidRPr="00246FAB">
        <w:rPr>
          <w:rFonts w:hint="eastAsia"/>
        </w:rPr>
        <w:t>特性</w:t>
      </w:r>
    </w:p>
    <w:p w14:paraId="2514070E" w14:textId="0863E1D2" w:rsidR="00246FAB" w:rsidRDefault="009C1BF0" w:rsidP="00246FAB">
      <w:pPr>
        <w:pStyle w:val="af2"/>
      </w:pPr>
      <w:r>
        <w:rPr>
          <w:rFonts w:hint="eastAsia"/>
        </w:rPr>
        <w:t>选择</w:t>
      </w:r>
      <w:r>
        <w:t>10</w:t>
      </w:r>
      <w:r>
        <w:rPr>
          <w:rFonts w:hint="eastAsia"/>
        </w:rPr>
        <w:t>阶，生成一个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阶</w:t>
      </w:r>
      <w:r>
        <w:rPr>
          <w:rFonts w:hint="eastAsia"/>
        </w:rPr>
        <w:t>Hilbert</w:t>
      </w:r>
      <w:r>
        <w:rPr>
          <w:rFonts w:hint="eastAsia"/>
        </w:rPr>
        <w:t>矩阵，随机生成一组自变量，计算其结果</w:t>
      </w:r>
    </w:p>
    <w:p w14:paraId="432A1C9F" w14:textId="236DECA0" w:rsidR="00D721E8" w:rsidRDefault="00D721E8" w:rsidP="00D721E8">
      <w:pPr>
        <w:pStyle w:val="af2"/>
        <w:ind w:firstLine="0"/>
        <w:jc w:val="center"/>
        <w:rPr>
          <w:rFonts w:hint="eastAsia"/>
        </w:rPr>
      </w:pPr>
      <w:r w:rsidRPr="002463B8">
        <w:lastRenderedPageBreak/>
        <w:drawing>
          <wp:inline distT="0" distB="0" distL="0" distR="0" wp14:anchorId="4B1B7F68" wp14:editId="78F384FB">
            <wp:extent cx="4094018" cy="3070514"/>
            <wp:effectExtent l="0" t="0" r="190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13486" cy="308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61EDB" w14:textId="44E5E54E" w:rsidR="00D83DFA" w:rsidRDefault="00D83DFA" w:rsidP="00D83DFA">
      <w:pPr>
        <w:pStyle w:val="af2"/>
        <w:ind w:firstLine="0"/>
        <w:jc w:val="center"/>
      </w:pPr>
    </w:p>
    <w:p w14:paraId="3ABA1244" w14:textId="3E0357F4" w:rsidR="00D83DFA" w:rsidRDefault="00F34632" w:rsidP="00F34632">
      <w:pPr>
        <w:pStyle w:val="af8"/>
        <w:spacing w:after="156"/>
      </w:pPr>
      <w:bookmarkStart w:id="15" w:name="_Ref85008984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AE7214">
        <w:t>3</w:t>
      </w:r>
      <w:r>
        <w:fldChar w:fldCharType="end"/>
      </w:r>
      <w:bookmarkEnd w:id="15"/>
      <w:r>
        <w:t xml:space="preserve"> </w:t>
      </w:r>
      <w:r w:rsidR="00D721E8">
        <w:rPr>
          <w:rFonts w:hint="eastAsia"/>
        </w:rPr>
        <w:t>条件数随</w:t>
      </w:r>
      <w:r w:rsidR="00D721E8">
        <w:rPr>
          <w:rFonts w:hint="eastAsia"/>
        </w:rPr>
        <w:t>Hilbert</w:t>
      </w:r>
      <w:r w:rsidR="00D721E8">
        <w:rPr>
          <w:rFonts w:hint="eastAsia"/>
        </w:rPr>
        <w:t>矩阵阶次的变化</w:t>
      </w:r>
    </w:p>
    <w:p w14:paraId="3A238442" w14:textId="031C7563" w:rsidR="00806A99" w:rsidRDefault="00806A99" w:rsidP="00806A99">
      <w:pPr>
        <w:pStyle w:val="af2"/>
        <w:ind w:firstLine="0"/>
      </w:pPr>
      <w:r>
        <w:rPr>
          <w:rFonts w:hint="eastAsia"/>
        </w:rPr>
        <w:t>向量</w:t>
      </w:r>
      <w:r w:rsidRPr="009C1BF0">
        <w:rPr>
          <w:rFonts w:hint="eastAsia"/>
          <w:i/>
          <w:iCs/>
        </w:rPr>
        <w:t>b</w:t>
      </w:r>
      <w:r>
        <w:rPr>
          <w:rFonts w:hint="eastAsia"/>
        </w:rPr>
        <w:t>，用之前的高斯消去法计算解。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5020260 \h</w:instrText>
      </w:r>
      <w:r>
        <w:instrText xml:space="preserve"> </w:instrText>
      </w:r>
      <w:r>
        <w:fldChar w:fldCharType="separate"/>
      </w:r>
      <w:r w:rsidR="00AE7214">
        <w:rPr>
          <w:rFonts w:hint="eastAsia"/>
        </w:rPr>
        <w:t>图</w:t>
      </w:r>
      <w:r w:rsidR="00AE7214">
        <w:rPr>
          <w:rFonts w:hint="eastAsia"/>
        </w:rPr>
        <w:t xml:space="preserve">2. </w:t>
      </w:r>
      <w:r w:rsidR="00AE7214">
        <w:rPr>
          <w:noProof/>
        </w:rPr>
        <w:t>4</w:t>
      </w:r>
      <w:r>
        <w:fldChar w:fldCharType="end"/>
      </w:r>
      <w:r>
        <w:rPr>
          <w:rFonts w:hint="eastAsia"/>
        </w:rPr>
        <w:t>所示。</w:t>
      </w:r>
    </w:p>
    <w:p w14:paraId="779DE567" w14:textId="344F7A6F" w:rsidR="00821318" w:rsidRDefault="00D721E8" w:rsidP="00821318">
      <w:pPr>
        <w:pStyle w:val="af2"/>
      </w:pPr>
      <w:r>
        <w:rPr>
          <w:rFonts w:hint="eastAsia"/>
        </w:rPr>
        <w:t>施加微小扰动</w:t>
      </w:r>
      <w:r w:rsidRPr="00D721E8">
        <w:rPr>
          <w:position w:val="-10"/>
        </w:rPr>
        <w:object w:dxaOrig="4040" w:dyaOrig="320" w14:anchorId="48665948">
          <v:shape id="_x0000_i1595" type="#_x0000_t75" style="width:201.8pt;height:15.8pt" o:ole="">
            <v:imagedata r:id="rId20" o:title=""/>
          </v:shape>
          <o:OLEObject Type="Embed" ProgID="Equation.DSMT4" ShapeID="_x0000_i1595" DrawAspect="Content" ObjectID="_1695633596" r:id="rId21"/>
        </w:object>
      </w:r>
      <w:r>
        <w:rPr>
          <w:rFonts w:hint="eastAsia"/>
        </w:rPr>
        <w:t>，验证扰动下解的情况。结果如</w:t>
      </w:r>
      <w:r w:rsidR="00806A99">
        <w:fldChar w:fldCharType="begin"/>
      </w:r>
      <w:r w:rsidR="00806A99">
        <w:instrText xml:space="preserve"> </w:instrText>
      </w:r>
      <w:r w:rsidR="00806A99">
        <w:rPr>
          <w:rFonts w:hint="eastAsia"/>
        </w:rPr>
        <w:instrText>REF _Ref85008178 \h</w:instrText>
      </w:r>
      <w:r w:rsidR="00806A99">
        <w:instrText xml:space="preserve"> </w:instrText>
      </w:r>
      <w:r w:rsidR="00806A99">
        <w:fldChar w:fldCharType="separate"/>
      </w:r>
      <w:r w:rsidR="00AE7214">
        <w:rPr>
          <w:rFonts w:hint="eastAsia"/>
        </w:rPr>
        <w:t>图</w:t>
      </w:r>
      <w:r w:rsidR="00AE7214">
        <w:rPr>
          <w:rFonts w:hint="eastAsia"/>
        </w:rPr>
        <w:t xml:space="preserve">2. </w:t>
      </w:r>
      <w:r w:rsidR="00AE7214">
        <w:rPr>
          <w:noProof/>
        </w:rPr>
        <w:t>5</w:t>
      </w:r>
      <w:r w:rsidR="00806A99">
        <w:fldChar w:fldCharType="end"/>
      </w:r>
      <w:r>
        <w:rPr>
          <w:rFonts w:hint="eastAsia"/>
        </w:rPr>
        <w:t>所示：</w:t>
      </w:r>
    </w:p>
    <w:p w14:paraId="4F28EF0B" w14:textId="2F377626" w:rsidR="00D721E8" w:rsidRDefault="00D721E8" w:rsidP="00E850B6">
      <w:pPr>
        <w:pStyle w:val="af2"/>
        <w:ind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787319E" wp14:editId="5CCBA1F0">
            <wp:extent cx="4225020" cy="1524000"/>
            <wp:effectExtent l="0" t="0" r="444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45552" cy="1531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ECD39" w14:textId="403DACEF" w:rsidR="00D721E8" w:rsidRPr="00246FAB" w:rsidRDefault="00D721E8" w:rsidP="00E850B6">
      <w:pPr>
        <w:pStyle w:val="af8"/>
        <w:spacing w:after="156"/>
        <w:rPr>
          <w:rFonts w:hint="eastAsia"/>
        </w:rPr>
      </w:pPr>
      <w:bookmarkStart w:id="16" w:name="_Ref85020260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AE7214">
        <w:t>4</w:t>
      </w:r>
      <w:r>
        <w:fldChar w:fldCharType="end"/>
      </w:r>
      <w:bookmarkEnd w:id="16"/>
      <w:r>
        <w:rPr>
          <w:rFonts w:hint="eastAsia"/>
        </w:rPr>
        <w:t>无</w:t>
      </w:r>
      <w:r>
        <w:rPr>
          <w:rFonts w:hint="eastAsia"/>
        </w:rPr>
        <w:t>扰动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阶</w:t>
      </w:r>
      <w:r>
        <w:rPr>
          <w:rFonts w:hint="eastAsia"/>
        </w:rPr>
        <w:t>Hilbert</w:t>
      </w:r>
      <w:r>
        <w:rPr>
          <w:rFonts w:hint="eastAsia"/>
        </w:rPr>
        <w:t>线性方程组的解</w:t>
      </w:r>
    </w:p>
    <w:p w14:paraId="5AD18055" w14:textId="794B8635" w:rsidR="002463B8" w:rsidRPr="00D721E8" w:rsidRDefault="00D721E8" w:rsidP="002463B8">
      <w:pPr>
        <w:pStyle w:val="af2"/>
        <w:ind w:firstLine="0"/>
        <w:jc w:val="center"/>
      </w:pPr>
      <w:r>
        <w:rPr>
          <w:noProof/>
        </w:rPr>
        <w:drawing>
          <wp:inline distT="0" distB="0" distL="0" distR="0" wp14:anchorId="6168933E" wp14:editId="2BD15D86">
            <wp:extent cx="4468093" cy="1787237"/>
            <wp:effectExtent l="0" t="0" r="889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81516" cy="1792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1BCCD" w14:textId="061E712C" w:rsidR="002463B8" w:rsidRPr="008306EB" w:rsidRDefault="002463B8" w:rsidP="002463B8">
      <w:pPr>
        <w:pStyle w:val="af8"/>
        <w:spacing w:after="156"/>
        <w:rPr>
          <w:rFonts w:hint="eastAsia"/>
        </w:rPr>
      </w:pPr>
      <w:bookmarkStart w:id="17" w:name="_Ref85008178"/>
      <w:bookmarkStart w:id="18" w:name="_Ref85008183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AE7214">
        <w:t>5</w:t>
      </w:r>
      <w:r>
        <w:fldChar w:fldCharType="end"/>
      </w:r>
      <w:bookmarkEnd w:id="17"/>
      <w:bookmarkEnd w:id="18"/>
      <w:r w:rsidR="00D721E8">
        <w:rPr>
          <w:rFonts w:hint="eastAsia"/>
        </w:rPr>
        <w:t>有</w:t>
      </w:r>
      <w:r w:rsidR="00D721E8">
        <w:rPr>
          <w:rFonts w:hint="eastAsia"/>
        </w:rPr>
        <w:t>扰动</w:t>
      </w:r>
      <w:r w:rsidR="00D721E8">
        <w:rPr>
          <w:rFonts w:hint="eastAsia"/>
        </w:rPr>
        <w:t>1</w:t>
      </w:r>
      <w:r w:rsidR="00D721E8">
        <w:t>0</w:t>
      </w:r>
      <w:r w:rsidR="00D721E8">
        <w:rPr>
          <w:rFonts w:hint="eastAsia"/>
        </w:rPr>
        <w:t>阶</w:t>
      </w:r>
      <w:r w:rsidR="00D721E8">
        <w:rPr>
          <w:rFonts w:hint="eastAsia"/>
        </w:rPr>
        <w:t>Hilbert</w:t>
      </w:r>
      <w:r w:rsidR="00D721E8">
        <w:rPr>
          <w:rFonts w:hint="eastAsia"/>
        </w:rPr>
        <w:t>线性方程组的解</w:t>
      </w:r>
    </w:p>
    <w:p w14:paraId="15496CBE" w14:textId="7522235E" w:rsidR="00C25A52" w:rsidRDefault="00C25A52" w:rsidP="00C25A52">
      <w:pPr>
        <w:pStyle w:val="af2"/>
      </w:pPr>
      <w:r>
        <w:rPr>
          <w:rFonts w:hint="eastAsia"/>
        </w:rPr>
        <w:lastRenderedPageBreak/>
        <w:t>解</w:t>
      </w:r>
      <w:r w:rsidRPr="00C25A52">
        <w:rPr>
          <w:rFonts w:hint="eastAsia"/>
          <w:i/>
          <w:iCs/>
        </w:rPr>
        <w:t>x</w:t>
      </w:r>
      <w:r>
        <w:rPr>
          <w:rFonts w:hint="eastAsia"/>
        </w:rPr>
        <w:t>每个元素的值从绝对值</w:t>
      </w:r>
      <w:r>
        <w:t>2</w:t>
      </w:r>
      <w:r>
        <w:rPr>
          <w:rFonts w:hint="eastAsia"/>
        </w:rPr>
        <w:t>以内左右的范围变化到最大可以达到</w:t>
      </w:r>
      <w:r>
        <w:rPr>
          <w:rFonts w:hint="eastAsia"/>
        </w:rPr>
        <w:t>1</w:t>
      </w:r>
      <w:r>
        <w:t>0</w:t>
      </w:r>
      <w:r w:rsidRPr="00C25A52">
        <w:rPr>
          <w:vertAlign w:val="superscript"/>
        </w:rPr>
        <w:t>5</w:t>
      </w:r>
      <w:r>
        <w:rPr>
          <w:rFonts w:hint="eastAsia"/>
        </w:rPr>
        <w:t>，变化非常显著。</w:t>
      </w:r>
    </w:p>
    <w:p w14:paraId="0BED023D" w14:textId="03AD8E8C" w:rsidR="00C25A52" w:rsidRPr="00C25A52" w:rsidRDefault="00C25A52" w:rsidP="00C25A52">
      <w:pPr>
        <w:pStyle w:val="af2"/>
        <w:rPr>
          <w:rFonts w:hint="eastAsia"/>
        </w:rPr>
        <w:sectPr w:rsidR="00C25A52" w:rsidRPr="00C25A52" w:rsidSect="0091341D">
          <w:headerReference w:type="even" r:id="rId24"/>
          <w:headerReference w:type="default" r:id="rId25"/>
          <w:footerReference w:type="even" r:id="rId26"/>
          <w:footerReference w:type="default" r:id="rId27"/>
          <w:pgSz w:w="11906" w:h="16838"/>
          <w:pgMar w:top="1418" w:right="1701" w:bottom="1418" w:left="1701" w:header="851" w:footer="992" w:gutter="0"/>
          <w:pgNumType w:start="1"/>
          <w:cols w:space="425"/>
          <w:docGrid w:type="lines" w:linePitch="312"/>
        </w:sectPr>
      </w:pPr>
      <w:r>
        <w:rPr>
          <w:rFonts w:hint="eastAsia"/>
        </w:rPr>
        <w:t>从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阶</w:t>
      </w:r>
      <w:r>
        <w:t>H</w:t>
      </w:r>
      <w:r>
        <w:rPr>
          <w:rFonts w:hint="eastAsia"/>
        </w:rPr>
        <w:t>ilbert</w:t>
      </w:r>
      <w:r>
        <w:rPr>
          <w:rFonts w:hint="eastAsia"/>
        </w:rPr>
        <w:t>矩阵线性方程组受到扰动后解的变化可以看出：即使变化很小，对于条件数大的矩阵，都会引起解的巨大变化。</w:t>
      </w:r>
      <w:r w:rsidR="00CE650C">
        <w:rPr>
          <w:rFonts w:hint="eastAsia"/>
        </w:rPr>
        <w:t>这与条件数可以表征线性方程组病态程度的定义相符合。</w:t>
      </w:r>
    </w:p>
    <w:p w14:paraId="1E7B8C8B" w14:textId="7FE73D1D" w:rsidR="00E00F5D" w:rsidRDefault="00E00F5D" w:rsidP="00F23A7D">
      <w:pPr>
        <w:pStyle w:val="af4"/>
        <w:spacing w:before="249" w:after="312"/>
        <w:rPr>
          <w:b w:val="0"/>
        </w:rPr>
      </w:pPr>
      <w:bookmarkStart w:id="19" w:name="_Toc73195631"/>
      <w:r w:rsidRPr="00080C45">
        <w:rPr>
          <w:rFonts w:hint="eastAsia"/>
          <w:b w:val="0"/>
        </w:rPr>
        <w:lastRenderedPageBreak/>
        <w:t>参考文献</w:t>
      </w:r>
      <w:bookmarkEnd w:id="19"/>
    </w:p>
    <w:p w14:paraId="37EC1F2E" w14:textId="3A55E426" w:rsidR="00E00F5D" w:rsidRDefault="00CD6123" w:rsidP="00E63CFB">
      <w:pPr>
        <w:pStyle w:val="affe"/>
        <w:numPr>
          <w:ilvl w:val="0"/>
          <w:numId w:val="35"/>
        </w:numPr>
        <w:spacing w:line="300" w:lineRule="auto"/>
        <w:ind w:firstLineChars="0"/>
        <w:jc w:val="left"/>
        <w:sectPr w:rsidR="00E00F5D" w:rsidSect="00035762">
          <w:pgSz w:w="11906" w:h="16838"/>
          <w:pgMar w:top="1418" w:right="1701" w:bottom="1418" w:left="1701" w:header="851" w:footer="992" w:gutter="0"/>
          <w:cols w:space="425"/>
          <w:docGrid w:type="lines" w:linePitch="312"/>
        </w:sectPr>
      </w:pPr>
      <w:bookmarkStart w:id="20" w:name="_Ref84974407"/>
      <w:r>
        <w:rPr>
          <w:rFonts w:ascii="Times New Roman" w:hAnsi="Times New Roman" w:hint="eastAsia"/>
          <w:sz w:val="24"/>
          <w:szCs w:val="24"/>
        </w:rPr>
        <w:t>希尔伯特矩阵</w:t>
      </w:r>
      <w:r>
        <w:rPr>
          <w:rFonts w:ascii="Times New Roman" w:hAnsi="Times New Roman" w:hint="eastAsia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wiki</w:t>
      </w:r>
      <w:r>
        <w:rPr>
          <w:rFonts w:ascii="Times New Roman" w:hAnsi="Times New Roman" w:hint="eastAsia"/>
          <w:sz w:val="24"/>
          <w:szCs w:val="24"/>
        </w:rPr>
        <w:t>百科</w:t>
      </w:r>
      <w:r>
        <w:rPr>
          <w:rFonts w:ascii="Times New Roman" w:hAnsi="Times New Roman" w:hint="eastAsia"/>
          <w:sz w:val="24"/>
          <w:szCs w:val="24"/>
        </w:rPr>
        <w:t>.</w:t>
      </w:r>
      <w:bookmarkEnd w:id="20"/>
      <w:r>
        <w:rPr>
          <w:rFonts w:ascii="Times New Roman" w:hAnsi="Times New Roman"/>
          <w:sz w:val="24"/>
          <w:szCs w:val="24"/>
        </w:rPr>
        <w:t xml:space="preserve"> </w:t>
      </w:r>
    </w:p>
    <w:p w14:paraId="0760FB98" w14:textId="1A6B4A67" w:rsidR="00E00F5D" w:rsidRDefault="003F0AE1" w:rsidP="003F0AE1">
      <w:pPr>
        <w:pStyle w:val="af4"/>
        <w:spacing w:before="249" w:after="312"/>
      </w:pPr>
      <w:bookmarkStart w:id="21" w:name="_Toc73195633"/>
      <w:r w:rsidRPr="003F0AE1">
        <w:rPr>
          <w:rFonts w:hint="eastAsia"/>
        </w:rPr>
        <w:lastRenderedPageBreak/>
        <w:t>附录</w:t>
      </w:r>
      <w:bookmarkEnd w:id="21"/>
    </w:p>
    <w:p w14:paraId="21121142" w14:textId="08F5A20F" w:rsidR="00035A1F" w:rsidRPr="003F0AE1" w:rsidRDefault="00035A1F" w:rsidP="00035A1F">
      <w:pPr>
        <w:pStyle w:val="af2"/>
        <w:rPr>
          <w:rFonts w:hint="eastAsia"/>
        </w:rPr>
      </w:pPr>
      <w:r>
        <w:rPr>
          <w:rFonts w:hint="eastAsia"/>
        </w:rPr>
        <w:t>见附件</w:t>
      </w:r>
      <w:r>
        <w:rPr>
          <w:rFonts w:hint="eastAsia"/>
        </w:rPr>
        <w:t>py</w:t>
      </w:r>
      <w:r w:rsidR="005D1D1C">
        <w:rPr>
          <w:rFonts w:hint="eastAsia"/>
        </w:rPr>
        <w:t>thon</w:t>
      </w:r>
      <w:r>
        <w:rPr>
          <w:rFonts w:hint="eastAsia"/>
        </w:rPr>
        <w:t>源代码。</w:t>
      </w:r>
    </w:p>
    <w:sectPr w:rsidR="00035A1F" w:rsidRPr="003F0A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5B0442" w14:textId="77777777" w:rsidR="00E67F16" w:rsidRDefault="00E67F16" w:rsidP="003636FB">
      <w:r>
        <w:separator/>
      </w:r>
    </w:p>
    <w:p w14:paraId="71BF2A8B" w14:textId="77777777" w:rsidR="00E67F16" w:rsidRDefault="00E67F16"/>
  </w:endnote>
  <w:endnote w:type="continuationSeparator" w:id="0">
    <w:p w14:paraId="43FAD7A7" w14:textId="77777777" w:rsidR="00E67F16" w:rsidRDefault="00E67F16" w:rsidP="003636FB">
      <w:r>
        <w:continuationSeparator/>
      </w:r>
    </w:p>
    <w:p w14:paraId="092FF8E3" w14:textId="77777777" w:rsidR="00E67F16" w:rsidRDefault="00E67F1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C376F" w14:textId="77777777" w:rsidR="00E00F5D" w:rsidRPr="00146D23" w:rsidRDefault="00E00F5D" w:rsidP="00146D23">
    <w:pPr>
      <w:pStyle w:val="a5"/>
      <w:ind w:firstLine="360"/>
      <w:jc w:val="center"/>
    </w:pP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>
      <w:rPr>
        <w:rStyle w:val="a7"/>
        <w:noProof/>
      </w:rPr>
      <w:t>64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00889C" w14:textId="77777777" w:rsidR="00E00F5D" w:rsidRDefault="00E00F5D" w:rsidP="00BA0EBB">
    <w:pPr>
      <w:pStyle w:val="a5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Pr="00577890">
      <w:rPr>
        <w:noProof/>
        <w:lang w:val="zh-CN"/>
      </w:rPr>
      <w:t>6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7EC47A" w14:textId="77777777" w:rsidR="00E67F16" w:rsidRDefault="00E67F16" w:rsidP="003636FB">
      <w:r>
        <w:separator/>
      </w:r>
    </w:p>
    <w:p w14:paraId="364461D9" w14:textId="77777777" w:rsidR="00E67F16" w:rsidRDefault="00E67F16"/>
  </w:footnote>
  <w:footnote w:type="continuationSeparator" w:id="0">
    <w:p w14:paraId="2D97FF03" w14:textId="77777777" w:rsidR="00E67F16" w:rsidRDefault="00E67F16" w:rsidP="003636FB">
      <w:r>
        <w:continuationSeparator/>
      </w:r>
    </w:p>
    <w:p w14:paraId="3B1ED21C" w14:textId="77777777" w:rsidR="00E67F16" w:rsidRDefault="00E67F1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5B685" w14:textId="668A829F" w:rsidR="00E00F5D" w:rsidRPr="00146D23" w:rsidRDefault="00E267E3" w:rsidP="00146D23">
    <w:pPr>
      <w:pStyle w:val="a3"/>
      <w:ind w:firstLine="360"/>
    </w:pPr>
    <w:r>
      <w:rPr>
        <w:rFonts w:hint="eastAsia"/>
      </w:rPr>
      <w:t>第三次作业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7F0BBC" w14:textId="122D5CBA" w:rsidR="000F6475" w:rsidRDefault="00E267E3" w:rsidP="000F6475">
    <w:pPr>
      <w:pStyle w:val="a3"/>
      <w:ind w:firstLine="360"/>
    </w:pPr>
    <w:r>
      <w:rPr>
        <w:rFonts w:hint="eastAsia"/>
      </w:rPr>
      <w:t>工程硕士数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E3E22E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9122370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86781122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C4417EE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C9F07FE0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52E972A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707CBB7C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C0A4FD1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A5E0312A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31FC1E7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00000A"/>
    <w:multiLevelType w:val="singleLevel"/>
    <w:tmpl w:val="0000000A"/>
    <w:lvl w:ilvl="0">
      <w:start w:val="3"/>
      <w:numFmt w:val="decimal"/>
      <w:suff w:val="nothing"/>
      <w:lvlText w:val="%1、"/>
      <w:lvlJc w:val="left"/>
    </w:lvl>
  </w:abstractNum>
  <w:abstractNum w:abstractNumId="11" w15:restartNumberingAfterBreak="0">
    <w:nsid w:val="0000000B"/>
    <w:multiLevelType w:val="singleLevel"/>
    <w:tmpl w:val="0000000B"/>
    <w:lvl w:ilvl="0">
      <w:start w:val="4"/>
      <w:numFmt w:val="decimal"/>
      <w:suff w:val="nothing"/>
      <w:lvlText w:val="（%1）"/>
      <w:lvlJc w:val="left"/>
    </w:lvl>
  </w:abstractNum>
  <w:abstractNum w:abstractNumId="12" w15:restartNumberingAfterBreak="0">
    <w:nsid w:val="02017DEB"/>
    <w:multiLevelType w:val="hybridMultilevel"/>
    <w:tmpl w:val="7DB4D470"/>
    <w:lvl w:ilvl="0" w:tplc="361E985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03115F0C"/>
    <w:multiLevelType w:val="hybridMultilevel"/>
    <w:tmpl w:val="2C643E2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0F7F1E70"/>
    <w:multiLevelType w:val="hybridMultilevel"/>
    <w:tmpl w:val="C11250A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159F3C31"/>
    <w:multiLevelType w:val="hybridMultilevel"/>
    <w:tmpl w:val="B96E591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19436501"/>
    <w:multiLevelType w:val="multilevel"/>
    <w:tmpl w:val="61B826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1ABF3A12"/>
    <w:multiLevelType w:val="hybridMultilevel"/>
    <w:tmpl w:val="2E2A856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cs="Wingdings" w:hint="default"/>
      </w:rPr>
    </w:lvl>
  </w:abstractNum>
  <w:abstractNum w:abstractNumId="18" w15:restartNumberingAfterBreak="0">
    <w:nsid w:val="1F4B3E93"/>
    <w:multiLevelType w:val="hybridMultilevel"/>
    <w:tmpl w:val="78C22D7E"/>
    <w:lvl w:ilvl="0" w:tplc="7A5C872C">
      <w:start w:val="1"/>
      <w:numFmt w:val="bullet"/>
      <w:lvlText w:val=""/>
      <w:lvlJc w:val="left"/>
      <w:pPr>
        <w:ind w:left="84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"/>
      <w:lvlJc w:val="left"/>
      <w:pPr>
        <w:ind w:left="210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cs="Wingdings" w:hint="default"/>
      </w:rPr>
    </w:lvl>
  </w:abstractNum>
  <w:abstractNum w:abstractNumId="19" w15:restartNumberingAfterBreak="0">
    <w:nsid w:val="1FEF4837"/>
    <w:multiLevelType w:val="hybridMultilevel"/>
    <w:tmpl w:val="776E5234"/>
    <w:lvl w:ilvl="0" w:tplc="243EC71E">
      <w:start w:val="6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2358104D"/>
    <w:multiLevelType w:val="hybridMultilevel"/>
    <w:tmpl w:val="2598975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25515FD4"/>
    <w:multiLevelType w:val="multilevel"/>
    <w:tmpl w:val="2E1E9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2CFA30B0"/>
    <w:multiLevelType w:val="hybridMultilevel"/>
    <w:tmpl w:val="1A64E9AA"/>
    <w:lvl w:ilvl="0" w:tplc="98125386">
      <w:start w:val="1"/>
      <w:numFmt w:val="decimal"/>
      <w:lvlText w:val="（%1）."/>
      <w:lvlJc w:val="left"/>
      <w:pPr>
        <w:ind w:left="841" w:hanging="420"/>
      </w:pPr>
      <w:rPr>
        <w:rFonts w:hint="eastAsia"/>
      </w:rPr>
    </w:lvl>
    <w:lvl w:ilvl="1" w:tplc="98125386">
      <w:start w:val="1"/>
      <w:numFmt w:val="decimal"/>
      <w:lvlText w:val="（%2）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317044FC"/>
    <w:multiLevelType w:val="hybridMultilevel"/>
    <w:tmpl w:val="64ACB83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32F05187"/>
    <w:multiLevelType w:val="multilevel"/>
    <w:tmpl w:val="DA2AFA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33517A68"/>
    <w:multiLevelType w:val="hybridMultilevel"/>
    <w:tmpl w:val="46045B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335D2FD2"/>
    <w:multiLevelType w:val="hybridMultilevel"/>
    <w:tmpl w:val="82A8DA20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37795B6D"/>
    <w:multiLevelType w:val="hybridMultilevel"/>
    <w:tmpl w:val="058E65AA"/>
    <w:lvl w:ilvl="0" w:tplc="E5220EC6">
      <w:start w:val="1"/>
      <w:numFmt w:val="lowerLetter"/>
      <w:lvlText w:val="%1)"/>
      <w:lvlJc w:val="left"/>
      <w:pPr>
        <w:ind w:left="3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840" w:hanging="420"/>
      </w:pPr>
    </w:lvl>
    <w:lvl w:ilvl="2" w:tplc="0409001B" w:tentative="1">
      <w:start w:val="1"/>
      <w:numFmt w:val="lowerRoman"/>
      <w:lvlText w:val="%3."/>
      <w:lvlJc w:val="right"/>
      <w:pPr>
        <w:ind w:left="4260" w:hanging="420"/>
      </w:pPr>
    </w:lvl>
    <w:lvl w:ilvl="3" w:tplc="0409000F" w:tentative="1">
      <w:start w:val="1"/>
      <w:numFmt w:val="decimal"/>
      <w:lvlText w:val="%4."/>
      <w:lvlJc w:val="left"/>
      <w:pPr>
        <w:ind w:left="4680" w:hanging="420"/>
      </w:pPr>
    </w:lvl>
    <w:lvl w:ilvl="4" w:tplc="04090019" w:tentative="1">
      <w:start w:val="1"/>
      <w:numFmt w:val="lowerLetter"/>
      <w:lvlText w:val="%5)"/>
      <w:lvlJc w:val="left"/>
      <w:pPr>
        <w:ind w:left="5100" w:hanging="420"/>
      </w:pPr>
    </w:lvl>
    <w:lvl w:ilvl="5" w:tplc="0409001B" w:tentative="1">
      <w:start w:val="1"/>
      <w:numFmt w:val="lowerRoman"/>
      <w:lvlText w:val="%6."/>
      <w:lvlJc w:val="right"/>
      <w:pPr>
        <w:ind w:left="5520" w:hanging="420"/>
      </w:pPr>
    </w:lvl>
    <w:lvl w:ilvl="6" w:tplc="0409000F" w:tentative="1">
      <w:start w:val="1"/>
      <w:numFmt w:val="decimal"/>
      <w:lvlText w:val="%7."/>
      <w:lvlJc w:val="left"/>
      <w:pPr>
        <w:ind w:left="5940" w:hanging="420"/>
      </w:pPr>
    </w:lvl>
    <w:lvl w:ilvl="7" w:tplc="04090019" w:tentative="1">
      <w:start w:val="1"/>
      <w:numFmt w:val="lowerLetter"/>
      <w:lvlText w:val="%8)"/>
      <w:lvlJc w:val="left"/>
      <w:pPr>
        <w:ind w:left="6360" w:hanging="420"/>
      </w:pPr>
    </w:lvl>
    <w:lvl w:ilvl="8" w:tplc="0409001B" w:tentative="1">
      <w:start w:val="1"/>
      <w:numFmt w:val="lowerRoman"/>
      <w:lvlText w:val="%9."/>
      <w:lvlJc w:val="right"/>
      <w:pPr>
        <w:ind w:left="6780" w:hanging="420"/>
      </w:pPr>
    </w:lvl>
  </w:abstractNum>
  <w:abstractNum w:abstractNumId="28" w15:restartNumberingAfterBreak="0">
    <w:nsid w:val="43BF443A"/>
    <w:multiLevelType w:val="hybridMultilevel"/>
    <w:tmpl w:val="2262804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4C0C2A49"/>
    <w:multiLevelType w:val="hybridMultilevel"/>
    <w:tmpl w:val="E656290E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35C3872"/>
    <w:multiLevelType w:val="hybridMultilevel"/>
    <w:tmpl w:val="46045B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5F85ED8"/>
    <w:multiLevelType w:val="hybridMultilevel"/>
    <w:tmpl w:val="C350823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560E2CCA"/>
    <w:multiLevelType w:val="hybridMultilevel"/>
    <w:tmpl w:val="1E84F7BA"/>
    <w:lvl w:ilvl="0" w:tplc="798C9258">
      <w:start w:val="1"/>
      <w:numFmt w:val="bullet"/>
      <w:lvlText w:val=""/>
      <w:lvlJc w:val="left"/>
      <w:pPr>
        <w:ind w:left="84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"/>
      <w:lvlJc w:val="left"/>
      <w:pPr>
        <w:ind w:left="210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cs="Wingdings" w:hint="default"/>
      </w:rPr>
    </w:lvl>
  </w:abstractNum>
  <w:abstractNum w:abstractNumId="33" w15:restartNumberingAfterBreak="0">
    <w:nsid w:val="579A6C88"/>
    <w:multiLevelType w:val="hybridMultilevel"/>
    <w:tmpl w:val="DB4EDAB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 w15:restartNumberingAfterBreak="0">
    <w:nsid w:val="5837731E"/>
    <w:multiLevelType w:val="hybridMultilevel"/>
    <w:tmpl w:val="3078F556"/>
    <w:lvl w:ilvl="0" w:tplc="B55626E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8C37D65"/>
    <w:multiLevelType w:val="singleLevel"/>
    <w:tmpl w:val="58C37D65"/>
    <w:lvl w:ilvl="0">
      <w:start w:val="2015"/>
      <w:numFmt w:val="decimal"/>
      <w:suff w:val="nothing"/>
      <w:lvlText w:val="(%1)"/>
      <w:lvlJc w:val="left"/>
    </w:lvl>
  </w:abstractNum>
  <w:abstractNum w:abstractNumId="36" w15:restartNumberingAfterBreak="0">
    <w:nsid w:val="58C8A649"/>
    <w:multiLevelType w:val="singleLevel"/>
    <w:tmpl w:val="58C8A649"/>
    <w:lvl w:ilvl="0">
      <w:start w:val="3"/>
      <w:numFmt w:val="decimal"/>
      <w:suff w:val="nothing"/>
      <w:lvlText w:val="%1."/>
      <w:lvlJc w:val="left"/>
    </w:lvl>
  </w:abstractNum>
  <w:abstractNum w:abstractNumId="37" w15:restartNumberingAfterBreak="0">
    <w:nsid w:val="599F6C93"/>
    <w:multiLevelType w:val="multilevel"/>
    <w:tmpl w:val="35DA79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5B6862E0"/>
    <w:multiLevelType w:val="hybridMultilevel"/>
    <w:tmpl w:val="082274A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9" w15:restartNumberingAfterBreak="0">
    <w:nsid w:val="616824C0"/>
    <w:multiLevelType w:val="multilevel"/>
    <w:tmpl w:val="1ADA95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217633B"/>
    <w:multiLevelType w:val="multilevel"/>
    <w:tmpl w:val="55F63B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62FD4C76"/>
    <w:multiLevelType w:val="hybridMultilevel"/>
    <w:tmpl w:val="3FFE87D6"/>
    <w:lvl w:ilvl="0" w:tplc="98125386">
      <w:start w:val="1"/>
      <w:numFmt w:val="decimal"/>
      <w:lvlText w:val="（%1）."/>
      <w:lvlJc w:val="left"/>
      <w:pPr>
        <w:ind w:left="841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634F098B"/>
    <w:multiLevelType w:val="hybridMultilevel"/>
    <w:tmpl w:val="C374D52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3" w15:restartNumberingAfterBreak="0">
    <w:nsid w:val="69CC7410"/>
    <w:multiLevelType w:val="hybridMultilevel"/>
    <w:tmpl w:val="CDD04C0E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6EF33F45"/>
    <w:multiLevelType w:val="hybridMultilevel"/>
    <w:tmpl w:val="E88A8A34"/>
    <w:lvl w:ilvl="0" w:tplc="04090001">
      <w:start w:val="1"/>
      <w:numFmt w:val="bullet"/>
      <w:lvlText w:val=""/>
      <w:lvlJc w:val="left"/>
      <w:pPr>
        <w:tabs>
          <w:tab w:val="num" w:pos="845"/>
        </w:tabs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5"/>
        </w:tabs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5"/>
        </w:tabs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5"/>
        </w:tabs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5"/>
        </w:tabs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5"/>
        </w:tabs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5"/>
        </w:tabs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5"/>
        </w:tabs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5"/>
        </w:tabs>
        <w:ind w:left="4205" w:hanging="420"/>
      </w:pPr>
      <w:rPr>
        <w:rFonts w:ascii="Wingdings" w:hAnsi="Wingdings" w:hint="default"/>
      </w:rPr>
    </w:lvl>
  </w:abstractNum>
  <w:abstractNum w:abstractNumId="45" w15:restartNumberingAfterBreak="0">
    <w:nsid w:val="6FBE1992"/>
    <w:multiLevelType w:val="hybridMultilevel"/>
    <w:tmpl w:val="C8B4534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6" w15:restartNumberingAfterBreak="0">
    <w:nsid w:val="74A827FE"/>
    <w:multiLevelType w:val="multilevel"/>
    <w:tmpl w:val="D53876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78D60630"/>
    <w:multiLevelType w:val="multilevel"/>
    <w:tmpl w:val="F99801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 w15:restartNumberingAfterBreak="0">
    <w:nsid w:val="7E281BA9"/>
    <w:multiLevelType w:val="hybridMultilevel"/>
    <w:tmpl w:val="B4D4B594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9" w15:restartNumberingAfterBreak="0">
    <w:nsid w:val="7FBA44F7"/>
    <w:multiLevelType w:val="hybridMultilevel"/>
    <w:tmpl w:val="558AE7F0"/>
    <w:lvl w:ilvl="0" w:tplc="82D47A86">
      <w:start w:val="1"/>
      <w:numFmt w:val="decimal"/>
      <w:lvlText w:val="图1.%1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10"/>
  </w:num>
  <w:num w:numId="3">
    <w:abstractNumId w:val="8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33"/>
  </w:num>
  <w:num w:numId="14">
    <w:abstractNumId w:val="23"/>
  </w:num>
  <w:num w:numId="15">
    <w:abstractNumId w:val="31"/>
  </w:num>
  <w:num w:numId="16">
    <w:abstractNumId w:val="44"/>
  </w:num>
  <w:num w:numId="17">
    <w:abstractNumId w:val="19"/>
  </w:num>
  <w:num w:numId="18">
    <w:abstractNumId w:val="35"/>
  </w:num>
  <w:num w:numId="19">
    <w:abstractNumId w:val="36"/>
  </w:num>
  <w:num w:numId="20">
    <w:abstractNumId w:val="20"/>
  </w:num>
  <w:num w:numId="21">
    <w:abstractNumId w:val="17"/>
  </w:num>
  <w:num w:numId="22">
    <w:abstractNumId w:val="18"/>
  </w:num>
  <w:num w:numId="23">
    <w:abstractNumId w:val="32"/>
  </w:num>
  <w:num w:numId="24">
    <w:abstractNumId w:val="41"/>
  </w:num>
  <w:num w:numId="25">
    <w:abstractNumId w:val="22"/>
  </w:num>
  <w:num w:numId="26">
    <w:abstractNumId w:val="14"/>
  </w:num>
  <w:num w:numId="27">
    <w:abstractNumId w:val="45"/>
  </w:num>
  <w:num w:numId="28">
    <w:abstractNumId w:val="13"/>
  </w:num>
  <w:num w:numId="29">
    <w:abstractNumId w:val="15"/>
  </w:num>
  <w:num w:numId="30">
    <w:abstractNumId w:val="25"/>
  </w:num>
  <w:num w:numId="31">
    <w:abstractNumId w:val="28"/>
  </w:num>
  <w:num w:numId="32">
    <w:abstractNumId w:val="30"/>
  </w:num>
  <w:num w:numId="33">
    <w:abstractNumId w:val="42"/>
  </w:num>
  <w:num w:numId="34">
    <w:abstractNumId w:val="12"/>
  </w:num>
  <w:num w:numId="35">
    <w:abstractNumId w:val="34"/>
  </w:num>
  <w:num w:numId="36">
    <w:abstractNumId w:val="26"/>
  </w:num>
  <w:num w:numId="37">
    <w:abstractNumId w:val="48"/>
  </w:num>
  <w:num w:numId="38">
    <w:abstractNumId w:val="49"/>
  </w:num>
  <w:num w:numId="39">
    <w:abstractNumId w:val="29"/>
  </w:num>
  <w:num w:numId="40">
    <w:abstractNumId w:val="43"/>
  </w:num>
  <w:num w:numId="41">
    <w:abstractNumId w:val="27"/>
  </w:num>
  <w:num w:numId="42">
    <w:abstractNumId w:val="38"/>
  </w:num>
  <w:num w:numId="43">
    <w:abstractNumId w:val="16"/>
  </w:num>
  <w:num w:numId="44">
    <w:abstractNumId w:val="47"/>
  </w:num>
  <w:num w:numId="45">
    <w:abstractNumId w:val="46"/>
  </w:num>
  <w:num w:numId="46">
    <w:abstractNumId w:val="40"/>
  </w:num>
  <w:num w:numId="47">
    <w:abstractNumId w:val="39"/>
  </w:num>
  <w:num w:numId="48">
    <w:abstractNumId w:val="21"/>
  </w:num>
  <w:num w:numId="49">
    <w:abstractNumId w:val="37"/>
  </w:num>
  <w:num w:numId="5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21A1"/>
    <w:rsid w:val="00010392"/>
    <w:rsid w:val="0001045D"/>
    <w:rsid w:val="000105FD"/>
    <w:rsid w:val="0001089C"/>
    <w:rsid w:val="000118A4"/>
    <w:rsid w:val="00011DBC"/>
    <w:rsid w:val="000123BD"/>
    <w:rsid w:val="00034E5D"/>
    <w:rsid w:val="00035A1F"/>
    <w:rsid w:val="0004078E"/>
    <w:rsid w:val="0004154A"/>
    <w:rsid w:val="000415D0"/>
    <w:rsid w:val="00042567"/>
    <w:rsid w:val="00046AB7"/>
    <w:rsid w:val="00047BDF"/>
    <w:rsid w:val="00052161"/>
    <w:rsid w:val="000529AA"/>
    <w:rsid w:val="00054011"/>
    <w:rsid w:val="000562FD"/>
    <w:rsid w:val="000564FE"/>
    <w:rsid w:val="00060EA4"/>
    <w:rsid w:val="00061DC2"/>
    <w:rsid w:val="00062E13"/>
    <w:rsid w:val="000654CD"/>
    <w:rsid w:val="00066865"/>
    <w:rsid w:val="000668AC"/>
    <w:rsid w:val="00066BA6"/>
    <w:rsid w:val="00073C6C"/>
    <w:rsid w:val="0007597F"/>
    <w:rsid w:val="00075CAE"/>
    <w:rsid w:val="00082A4F"/>
    <w:rsid w:val="000846BF"/>
    <w:rsid w:val="00086687"/>
    <w:rsid w:val="00091F7B"/>
    <w:rsid w:val="0009580F"/>
    <w:rsid w:val="0009594B"/>
    <w:rsid w:val="000976E8"/>
    <w:rsid w:val="000A43DF"/>
    <w:rsid w:val="000A7BB2"/>
    <w:rsid w:val="000B059B"/>
    <w:rsid w:val="000B2245"/>
    <w:rsid w:val="000B579F"/>
    <w:rsid w:val="000B6D0D"/>
    <w:rsid w:val="000B7F73"/>
    <w:rsid w:val="000C0497"/>
    <w:rsid w:val="000C1452"/>
    <w:rsid w:val="000C4A1C"/>
    <w:rsid w:val="000C6BB5"/>
    <w:rsid w:val="000C7440"/>
    <w:rsid w:val="000C7A1B"/>
    <w:rsid w:val="000D5068"/>
    <w:rsid w:val="000D7FC8"/>
    <w:rsid w:val="000E0204"/>
    <w:rsid w:val="000E2196"/>
    <w:rsid w:val="000E5F49"/>
    <w:rsid w:val="000E64F5"/>
    <w:rsid w:val="000E7868"/>
    <w:rsid w:val="000F0B77"/>
    <w:rsid w:val="000F2ACD"/>
    <w:rsid w:val="000F50F0"/>
    <w:rsid w:val="000F63EE"/>
    <w:rsid w:val="000F6475"/>
    <w:rsid w:val="00101D4F"/>
    <w:rsid w:val="00110600"/>
    <w:rsid w:val="00117883"/>
    <w:rsid w:val="00122D74"/>
    <w:rsid w:val="001263CF"/>
    <w:rsid w:val="00133659"/>
    <w:rsid w:val="00133F0A"/>
    <w:rsid w:val="001363F3"/>
    <w:rsid w:val="0014187A"/>
    <w:rsid w:val="00141F03"/>
    <w:rsid w:val="00143ABC"/>
    <w:rsid w:val="00143B13"/>
    <w:rsid w:val="00143D48"/>
    <w:rsid w:val="00145201"/>
    <w:rsid w:val="00150A8F"/>
    <w:rsid w:val="00152E77"/>
    <w:rsid w:val="00160B9D"/>
    <w:rsid w:val="00161D74"/>
    <w:rsid w:val="00167CCE"/>
    <w:rsid w:val="00170C46"/>
    <w:rsid w:val="00170FE1"/>
    <w:rsid w:val="00174312"/>
    <w:rsid w:val="00180B7B"/>
    <w:rsid w:val="00186AE5"/>
    <w:rsid w:val="00190541"/>
    <w:rsid w:val="00191350"/>
    <w:rsid w:val="001A38C0"/>
    <w:rsid w:val="001A5C2F"/>
    <w:rsid w:val="001C07F1"/>
    <w:rsid w:val="001C5F27"/>
    <w:rsid w:val="001C66FD"/>
    <w:rsid w:val="001D0E20"/>
    <w:rsid w:val="001D14F1"/>
    <w:rsid w:val="001D2A3A"/>
    <w:rsid w:val="001D405E"/>
    <w:rsid w:val="001D6F02"/>
    <w:rsid w:val="001D7D69"/>
    <w:rsid w:val="001E3D44"/>
    <w:rsid w:val="001E650E"/>
    <w:rsid w:val="001F0A27"/>
    <w:rsid w:val="001F116E"/>
    <w:rsid w:val="001F1C55"/>
    <w:rsid w:val="001F1FDB"/>
    <w:rsid w:val="001F5CE1"/>
    <w:rsid w:val="001F621C"/>
    <w:rsid w:val="002001BF"/>
    <w:rsid w:val="002019A6"/>
    <w:rsid w:val="00201C1F"/>
    <w:rsid w:val="002021C2"/>
    <w:rsid w:val="00203648"/>
    <w:rsid w:val="0020530F"/>
    <w:rsid w:val="00205811"/>
    <w:rsid w:val="002058D6"/>
    <w:rsid w:val="002102C1"/>
    <w:rsid w:val="00210733"/>
    <w:rsid w:val="00215786"/>
    <w:rsid w:val="00220118"/>
    <w:rsid w:val="00221983"/>
    <w:rsid w:val="002238D8"/>
    <w:rsid w:val="00224F36"/>
    <w:rsid w:val="00226D48"/>
    <w:rsid w:val="00231FDD"/>
    <w:rsid w:val="0023624D"/>
    <w:rsid w:val="00242132"/>
    <w:rsid w:val="002463B8"/>
    <w:rsid w:val="00246FAB"/>
    <w:rsid w:val="002515A0"/>
    <w:rsid w:val="0025519B"/>
    <w:rsid w:val="00260DB9"/>
    <w:rsid w:val="002644D6"/>
    <w:rsid w:val="0026594E"/>
    <w:rsid w:val="00265E0B"/>
    <w:rsid w:val="0026706E"/>
    <w:rsid w:val="00267625"/>
    <w:rsid w:val="0027102F"/>
    <w:rsid w:val="00272154"/>
    <w:rsid w:val="00274C62"/>
    <w:rsid w:val="0027608F"/>
    <w:rsid w:val="00287934"/>
    <w:rsid w:val="00294AD7"/>
    <w:rsid w:val="00295F34"/>
    <w:rsid w:val="00296729"/>
    <w:rsid w:val="002A4F11"/>
    <w:rsid w:val="002A5C23"/>
    <w:rsid w:val="002A67AA"/>
    <w:rsid w:val="002A696D"/>
    <w:rsid w:val="002B10D9"/>
    <w:rsid w:val="002B3A32"/>
    <w:rsid w:val="002B6F0D"/>
    <w:rsid w:val="002B7882"/>
    <w:rsid w:val="002B7C6D"/>
    <w:rsid w:val="002C1388"/>
    <w:rsid w:val="002C16BA"/>
    <w:rsid w:val="002C3CD2"/>
    <w:rsid w:val="002C5CA1"/>
    <w:rsid w:val="002D2E95"/>
    <w:rsid w:val="002E0443"/>
    <w:rsid w:val="002E2329"/>
    <w:rsid w:val="002E4877"/>
    <w:rsid w:val="002F03E9"/>
    <w:rsid w:val="002F05F7"/>
    <w:rsid w:val="002F4862"/>
    <w:rsid w:val="003002E3"/>
    <w:rsid w:val="00301BB6"/>
    <w:rsid w:val="00307484"/>
    <w:rsid w:val="0030793E"/>
    <w:rsid w:val="003126A3"/>
    <w:rsid w:val="0031448B"/>
    <w:rsid w:val="00314D6B"/>
    <w:rsid w:val="003161D5"/>
    <w:rsid w:val="00316752"/>
    <w:rsid w:val="00316B46"/>
    <w:rsid w:val="0032032B"/>
    <w:rsid w:val="0032280D"/>
    <w:rsid w:val="00323A95"/>
    <w:rsid w:val="00325A7F"/>
    <w:rsid w:val="003324DB"/>
    <w:rsid w:val="00332E53"/>
    <w:rsid w:val="00341A7C"/>
    <w:rsid w:val="0034253F"/>
    <w:rsid w:val="0035276C"/>
    <w:rsid w:val="00353926"/>
    <w:rsid w:val="003636FB"/>
    <w:rsid w:val="00366D22"/>
    <w:rsid w:val="00367E6E"/>
    <w:rsid w:val="003714AF"/>
    <w:rsid w:val="0037180A"/>
    <w:rsid w:val="00374979"/>
    <w:rsid w:val="0038576B"/>
    <w:rsid w:val="00385BBF"/>
    <w:rsid w:val="003876CC"/>
    <w:rsid w:val="003A23A1"/>
    <w:rsid w:val="003A66EB"/>
    <w:rsid w:val="003B02C7"/>
    <w:rsid w:val="003C1116"/>
    <w:rsid w:val="003C13D1"/>
    <w:rsid w:val="003C4CDE"/>
    <w:rsid w:val="003C4CEA"/>
    <w:rsid w:val="003D1203"/>
    <w:rsid w:val="003D6142"/>
    <w:rsid w:val="003E2E7E"/>
    <w:rsid w:val="003E54C6"/>
    <w:rsid w:val="003E6690"/>
    <w:rsid w:val="003E7A83"/>
    <w:rsid w:val="003F0AE1"/>
    <w:rsid w:val="003F5FB5"/>
    <w:rsid w:val="003F6946"/>
    <w:rsid w:val="004033D5"/>
    <w:rsid w:val="00405E0E"/>
    <w:rsid w:val="00406B9D"/>
    <w:rsid w:val="0041086C"/>
    <w:rsid w:val="00422384"/>
    <w:rsid w:val="004224DE"/>
    <w:rsid w:val="00423EA0"/>
    <w:rsid w:val="0042567C"/>
    <w:rsid w:val="00427D2E"/>
    <w:rsid w:val="00431735"/>
    <w:rsid w:val="00431CE1"/>
    <w:rsid w:val="00431E99"/>
    <w:rsid w:val="0043309C"/>
    <w:rsid w:val="00435A38"/>
    <w:rsid w:val="00441300"/>
    <w:rsid w:val="00444D60"/>
    <w:rsid w:val="00445DC8"/>
    <w:rsid w:val="00446415"/>
    <w:rsid w:val="0045555C"/>
    <w:rsid w:val="0045783E"/>
    <w:rsid w:val="004614D3"/>
    <w:rsid w:val="004707DA"/>
    <w:rsid w:val="004730EF"/>
    <w:rsid w:val="004745B0"/>
    <w:rsid w:val="00482946"/>
    <w:rsid w:val="00483CA2"/>
    <w:rsid w:val="00487E1F"/>
    <w:rsid w:val="004907B3"/>
    <w:rsid w:val="00491133"/>
    <w:rsid w:val="00491903"/>
    <w:rsid w:val="00491C6B"/>
    <w:rsid w:val="0049234D"/>
    <w:rsid w:val="00492634"/>
    <w:rsid w:val="0049384D"/>
    <w:rsid w:val="004A0B41"/>
    <w:rsid w:val="004A1A48"/>
    <w:rsid w:val="004A6C48"/>
    <w:rsid w:val="004C0EB1"/>
    <w:rsid w:val="004C34F2"/>
    <w:rsid w:val="004C5096"/>
    <w:rsid w:val="004D3D38"/>
    <w:rsid w:val="004F3F6C"/>
    <w:rsid w:val="004F6676"/>
    <w:rsid w:val="004F764A"/>
    <w:rsid w:val="005134FA"/>
    <w:rsid w:val="00515E41"/>
    <w:rsid w:val="00516386"/>
    <w:rsid w:val="00520422"/>
    <w:rsid w:val="00521D88"/>
    <w:rsid w:val="0052438B"/>
    <w:rsid w:val="00532313"/>
    <w:rsid w:val="00535A55"/>
    <w:rsid w:val="00535BB1"/>
    <w:rsid w:val="00535BF3"/>
    <w:rsid w:val="00541D30"/>
    <w:rsid w:val="00542DF2"/>
    <w:rsid w:val="00544485"/>
    <w:rsid w:val="00551C83"/>
    <w:rsid w:val="00552768"/>
    <w:rsid w:val="00554D8C"/>
    <w:rsid w:val="005552E2"/>
    <w:rsid w:val="00562DF8"/>
    <w:rsid w:val="00562FF5"/>
    <w:rsid w:val="00565824"/>
    <w:rsid w:val="005743BF"/>
    <w:rsid w:val="00582379"/>
    <w:rsid w:val="00582BCD"/>
    <w:rsid w:val="005840E9"/>
    <w:rsid w:val="005944C7"/>
    <w:rsid w:val="0059695C"/>
    <w:rsid w:val="005A55AA"/>
    <w:rsid w:val="005A6DF4"/>
    <w:rsid w:val="005B5E09"/>
    <w:rsid w:val="005C5296"/>
    <w:rsid w:val="005C55FF"/>
    <w:rsid w:val="005C5878"/>
    <w:rsid w:val="005D023B"/>
    <w:rsid w:val="005D0E05"/>
    <w:rsid w:val="005D1D1C"/>
    <w:rsid w:val="005D686E"/>
    <w:rsid w:val="005D72BE"/>
    <w:rsid w:val="005E3E31"/>
    <w:rsid w:val="005F0E0A"/>
    <w:rsid w:val="005F3480"/>
    <w:rsid w:val="005F3C04"/>
    <w:rsid w:val="005F4C5B"/>
    <w:rsid w:val="005F6AAE"/>
    <w:rsid w:val="00600BA6"/>
    <w:rsid w:val="0060268B"/>
    <w:rsid w:val="006043EB"/>
    <w:rsid w:val="00612394"/>
    <w:rsid w:val="006143ED"/>
    <w:rsid w:val="00615D2D"/>
    <w:rsid w:val="00621270"/>
    <w:rsid w:val="00622346"/>
    <w:rsid w:val="0062773F"/>
    <w:rsid w:val="00633FF1"/>
    <w:rsid w:val="00643010"/>
    <w:rsid w:val="00644AAD"/>
    <w:rsid w:val="00646772"/>
    <w:rsid w:val="00650105"/>
    <w:rsid w:val="00653989"/>
    <w:rsid w:val="00653DD1"/>
    <w:rsid w:val="00665425"/>
    <w:rsid w:val="00667EE9"/>
    <w:rsid w:val="006702CD"/>
    <w:rsid w:val="00673318"/>
    <w:rsid w:val="006744B5"/>
    <w:rsid w:val="0067603D"/>
    <w:rsid w:val="006769DF"/>
    <w:rsid w:val="00684A07"/>
    <w:rsid w:val="006A2BD0"/>
    <w:rsid w:val="006B043E"/>
    <w:rsid w:val="006B0937"/>
    <w:rsid w:val="006B0FB6"/>
    <w:rsid w:val="006B3554"/>
    <w:rsid w:val="006B4396"/>
    <w:rsid w:val="006B63CD"/>
    <w:rsid w:val="006C2983"/>
    <w:rsid w:val="006C51E2"/>
    <w:rsid w:val="006D0C52"/>
    <w:rsid w:val="006D2081"/>
    <w:rsid w:val="006D33C4"/>
    <w:rsid w:val="006D5D9D"/>
    <w:rsid w:val="006E0348"/>
    <w:rsid w:val="006E0921"/>
    <w:rsid w:val="006E3B5E"/>
    <w:rsid w:val="006E43BA"/>
    <w:rsid w:val="006E6AB9"/>
    <w:rsid w:val="00705DC3"/>
    <w:rsid w:val="007106EC"/>
    <w:rsid w:val="007113AA"/>
    <w:rsid w:val="007115D0"/>
    <w:rsid w:val="00712CF7"/>
    <w:rsid w:val="007173D8"/>
    <w:rsid w:val="00717892"/>
    <w:rsid w:val="00726514"/>
    <w:rsid w:val="0072796A"/>
    <w:rsid w:val="00731C25"/>
    <w:rsid w:val="00732D6B"/>
    <w:rsid w:val="007339CB"/>
    <w:rsid w:val="00741B80"/>
    <w:rsid w:val="007432F1"/>
    <w:rsid w:val="00750DAC"/>
    <w:rsid w:val="0075166A"/>
    <w:rsid w:val="007528BE"/>
    <w:rsid w:val="00756FE8"/>
    <w:rsid w:val="00757B5A"/>
    <w:rsid w:val="007630CB"/>
    <w:rsid w:val="0076651D"/>
    <w:rsid w:val="0076755E"/>
    <w:rsid w:val="0077579F"/>
    <w:rsid w:val="00775E3E"/>
    <w:rsid w:val="0077715B"/>
    <w:rsid w:val="00782BA9"/>
    <w:rsid w:val="00786D04"/>
    <w:rsid w:val="00794BDF"/>
    <w:rsid w:val="00796A96"/>
    <w:rsid w:val="007B573E"/>
    <w:rsid w:val="007C32F5"/>
    <w:rsid w:val="007C55E3"/>
    <w:rsid w:val="007C7E6C"/>
    <w:rsid w:val="007E399F"/>
    <w:rsid w:val="007F013C"/>
    <w:rsid w:val="007F407B"/>
    <w:rsid w:val="007F71B2"/>
    <w:rsid w:val="00801F3D"/>
    <w:rsid w:val="00806A99"/>
    <w:rsid w:val="00821318"/>
    <w:rsid w:val="00823161"/>
    <w:rsid w:val="00826D00"/>
    <w:rsid w:val="008272FB"/>
    <w:rsid w:val="00827768"/>
    <w:rsid w:val="00830210"/>
    <w:rsid w:val="008306EB"/>
    <w:rsid w:val="00831C76"/>
    <w:rsid w:val="008328D4"/>
    <w:rsid w:val="00833836"/>
    <w:rsid w:val="008346AA"/>
    <w:rsid w:val="00834CB1"/>
    <w:rsid w:val="00834E29"/>
    <w:rsid w:val="00841047"/>
    <w:rsid w:val="00843784"/>
    <w:rsid w:val="008502F1"/>
    <w:rsid w:val="00850ED8"/>
    <w:rsid w:val="008600FB"/>
    <w:rsid w:val="008617C0"/>
    <w:rsid w:val="00862BF6"/>
    <w:rsid w:val="0087790D"/>
    <w:rsid w:val="00880749"/>
    <w:rsid w:val="008822AE"/>
    <w:rsid w:val="008847A3"/>
    <w:rsid w:val="00891BA8"/>
    <w:rsid w:val="00893E2E"/>
    <w:rsid w:val="008A2975"/>
    <w:rsid w:val="008A67F3"/>
    <w:rsid w:val="008B0A1D"/>
    <w:rsid w:val="008B2DAA"/>
    <w:rsid w:val="008B45CE"/>
    <w:rsid w:val="008B6D88"/>
    <w:rsid w:val="008B75A1"/>
    <w:rsid w:val="008C0BD6"/>
    <w:rsid w:val="008C2E9F"/>
    <w:rsid w:val="008C6FCC"/>
    <w:rsid w:val="008C764F"/>
    <w:rsid w:val="008D0555"/>
    <w:rsid w:val="008D5A97"/>
    <w:rsid w:val="008D61EA"/>
    <w:rsid w:val="008D7F3E"/>
    <w:rsid w:val="008E01A9"/>
    <w:rsid w:val="008E1AE5"/>
    <w:rsid w:val="008E47BD"/>
    <w:rsid w:val="008E6CC6"/>
    <w:rsid w:val="008E71A2"/>
    <w:rsid w:val="008E7AE9"/>
    <w:rsid w:val="008F2047"/>
    <w:rsid w:val="008F205C"/>
    <w:rsid w:val="008F5F3E"/>
    <w:rsid w:val="008F60A4"/>
    <w:rsid w:val="008F7737"/>
    <w:rsid w:val="008F7FF0"/>
    <w:rsid w:val="00902E97"/>
    <w:rsid w:val="009045FC"/>
    <w:rsid w:val="00904D21"/>
    <w:rsid w:val="009119CB"/>
    <w:rsid w:val="0091341D"/>
    <w:rsid w:val="00931E70"/>
    <w:rsid w:val="0093332B"/>
    <w:rsid w:val="00943FB5"/>
    <w:rsid w:val="00947E31"/>
    <w:rsid w:val="0095409B"/>
    <w:rsid w:val="009716FB"/>
    <w:rsid w:val="00974FA3"/>
    <w:rsid w:val="00983594"/>
    <w:rsid w:val="009868E0"/>
    <w:rsid w:val="00996845"/>
    <w:rsid w:val="009A0B77"/>
    <w:rsid w:val="009A0FE4"/>
    <w:rsid w:val="009A380D"/>
    <w:rsid w:val="009A494B"/>
    <w:rsid w:val="009A539C"/>
    <w:rsid w:val="009A7649"/>
    <w:rsid w:val="009B0298"/>
    <w:rsid w:val="009B1A79"/>
    <w:rsid w:val="009B4BDA"/>
    <w:rsid w:val="009B6DCA"/>
    <w:rsid w:val="009B733A"/>
    <w:rsid w:val="009C128D"/>
    <w:rsid w:val="009C1BF0"/>
    <w:rsid w:val="009C311D"/>
    <w:rsid w:val="009C38C1"/>
    <w:rsid w:val="009C4663"/>
    <w:rsid w:val="009C479D"/>
    <w:rsid w:val="009D18B5"/>
    <w:rsid w:val="009D2C58"/>
    <w:rsid w:val="009D57AB"/>
    <w:rsid w:val="009E0B1B"/>
    <w:rsid w:val="009E2AD8"/>
    <w:rsid w:val="009E45D3"/>
    <w:rsid w:val="009F00C5"/>
    <w:rsid w:val="00A03508"/>
    <w:rsid w:val="00A04360"/>
    <w:rsid w:val="00A057BF"/>
    <w:rsid w:val="00A069C5"/>
    <w:rsid w:val="00A1398B"/>
    <w:rsid w:val="00A14B26"/>
    <w:rsid w:val="00A14C8D"/>
    <w:rsid w:val="00A21236"/>
    <w:rsid w:val="00A21402"/>
    <w:rsid w:val="00A259CC"/>
    <w:rsid w:val="00A26075"/>
    <w:rsid w:val="00A3446E"/>
    <w:rsid w:val="00A36561"/>
    <w:rsid w:val="00A36589"/>
    <w:rsid w:val="00A406DD"/>
    <w:rsid w:val="00A44DC8"/>
    <w:rsid w:val="00A47FBE"/>
    <w:rsid w:val="00A519F1"/>
    <w:rsid w:val="00A51B78"/>
    <w:rsid w:val="00A52E02"/>
    <w:rsid w:val="00A552A9"/>
    <w:rsid w:val="00A56ACD"/>
    <w:rsid w:val="00A56D5B"/>
    <w:rsid w:val="00A65B2E"/>
    <w:rsid w:val="00A6679C"/>
    <w:rsid w:val="00A67A34"/>
    <w:rsid w:val="00A7052D"/>
    <w:rsid w:val="00A72092"/>
    <w:rsid w:val="00A72226"/>
    <w:rsid w:val="00A767BF"/>
    <w:rsid w:val="00A77D9E"/>
    <w:rsid w:val="00A815B0"/>
    <w:rsid w:val="00A876E4"/>
    <w:rsid w:val="00A93376"/>
    <w:rsid w:val="00A9380A"/>
    <w:rsid w:val="00A951BA"/>
    <w:rsid w:val="00A956F4"/>
    <w:rsid w:val="00A973E1"/>
    <w:rsid w:val="00AA0997"/>
    <w:rsid w:val="00AA21A1"/>
    <w:rsid w:val="00AA23FB"/>
    <w:rsid w:val="00AA2965"/>
    <w:rsid w:val="00AA6D22"/>
    <w:rsid w:val="00AB0F04"/>
    <w:rsid w:val="00AB100B"/>
    <w:rsid w:val="00AB7F6A"/>
    <w:rsid w:val="00AC1ABD"/>
    <w:rsid w:val="00AC1DBD"/>
    <w:rsid w:val="00AC39A4"/>
    <w:rsid w:val="00AC3CEE"/>
    <w:rsid w:val="00AC45B3"/>
    <w:rsid w:val="00AC4942"/>
    <w:rsid w:val="00AD1706"/>
    <w:rsid w:val="00AD5FCB"/>
    <w:rsid w:val="00AE7214"/>
    <w:rsid w:val="00AE7C89"/>
    <w:rsid w:val="00AF0E14"/>
    <w:rsid w:val="00AF3C49"/>
    <w:rsid w:val="00AF549A"/>
    <w:rsid w:val="00AF70B5"/>
    <w:rsid w:val="00B0036B"/>
    <w:rsid w:val="00B01FA8"/>
    <w:rsid w:val="00B0574F"/>
    <w:rsid w:val="00B068F0"/>
    <w:rsid w:val="00B06D83"/>
    <w:rsid w:val="00B06F9F"/>
    <w:rsid w:val="00B10B37"/>
    <w:rsid w:val="00B11245"/>
    <w:rsid w:val="00B114F0"/>
    <w:rsid w:val="00B11513"/>
    <w:rsid w:val="00B115F9"/>
    <w:rsid w:val="00B165A3"/>
    <w:rsid w:val="00B173F2"/>
    <w:rsid w:val="00B20227"/>
    <w:rsid w:val="00B224EE"/>
    <w:rsid w:val="00B23070"/>
    <w:rsid w:val="00B31AA4"/>
    <w:rsid w:val="00B34EB1"/>
    <w:rsid w:val="00B40801"/>
    <w:rsid w:val="00B434DC"/>
    <w:rsid w:val="00B53266"/>
    <w:rsid w:val="00B5398D"/>
    <w:rsid w:val="00B616DC"/>
    <w:rsid w:val="00B62178"/>
    <w:rsid w:val="00B74638"/>
    <w:rsid w:val="00B75E86"/>
    <w:rsid w:val="00B76465"/>
    <w:rsid w:val="00B76CD3"/>
    <w:rsid w:val="00B857D9"/>
    <w:rsid w:val="00B87F3F"/>
    <w:rsid w:val="00B9505B"/>
    <w:rsid w:val="00B96DA6"/>
    <w:rsid w:val="00BA5BC6"/>
    <w:rsid w:val="00BA6562"/>
    <w:rsid w:val="00BA73C6"/>
    <w:rsid w:val="00BB1DAE"/>
    <w:rsid w:val="00BB281B"/>
    <w:rsid w:val="00BB562F"/>
    <w:rsid w:val="00BC2C4B"/>
    <w:rsid w:val="00BC39F4"/>
    <w:rsid w:val="00BC4316"/>
    <w:rsid w:val="00BC78AA"/>
    <w:rsid w:val="00BD0891"/>
    <w:rsid w:val="00BD5BE9"/>
    <w:rsid w:val="00BD6519"/>
    <w:rsid w:val="00BD6BE7"/>
    <w:rsid w:val="00BE32E9"/>
    <w:rsid w:val="00BE3D66"/>
    <w:rsid w:val="00BE4BCA"/>
    <w:rsid w:val="00BF1DFE"/>
    <w:rsid w:val="00BF6514"/>
    <w:rsid w:val="00BF6D59"/>
    <w:rsid w:val="00C0178F"/>
    <w:rsid w:val="00C01ED6"/>
    <w:rsid w:val="00C04DF9"/>
    <w:rsid w:val="00C05BF5"/>
    <w:rsid w:val="00C11223"/>
    <w:rsid w:val="00C11530"/>
    <w:rsid w:val="00C12D27"/>
    <w:rsid w:val="00C13B99"/>
    <w:rsid w:val="00C14D63"/>
    <w:rsid w:val="00C16517"/>
    <w:rsid w:val="00C17FC5"/>
    <w:rsid w:val="00C20573"/>
    <w:rsid w:val="00C25A52"/>
    <w:rsid w:val="00C30490"/>
    <w:rsid w:val="00C32C2D"/>
    <w:rsid w:val="00C3482E"/>
    <w:rsid w:val="00C45B79"/>
    <w:rsid w:val="00C469D8"/>
    <w:rsid w:val="00C5078A"/>
    <w:rsid w:val="00C540E1"/>
    <w:rsid w:val="00C56C53"/>
    <w:rsid w:val="00C61187"/>
    <w:rsid w:val="00C63E21"/>
    <w:rsid w:val="00C643C2"/>
    <w:rsid w:val="00C66622"/>
    <w:rsid w:val="00C7067F"/>
    <w:rsid w:val="00C7414F"/>
    <w:rsid w:val="00C74CAF"/>
    <w:rsid w:val="00C80587"/>
    <w:rsid w:val="00C914FD"/>
    <w:rsid w:val="00C921B0"/>
    <w:rsid w:val="00C931FE"/>
    <w:rsid w:val="00C94498"/>
    <w:rsid w:val="00C948C5"/>
    <w:rsid w:val="00CA3D6E"/>
    <w:rsid w:val="00CA46B4"/>
    <w:rsid w:val="00CA652F"/>
    <w:rsid w:val="00CA70CB"/>
    <w:rsid w:val="00CB1354"/>
    <w:rsid w:val="00CB1697"/>
    <w:rsid w:val="00CC265F"/>
    <w:rsid w:val="00CC29C1"/>
    <w:rsid w:val="00CD6123"/>
    <w:rsid w:val="00CD7139"/>
    <w:rsid w:val="00CD7F24"/>
    <w:rsid w:val="00CE0632"/>
    <w:rsid w:val="00CE0653"/>
    <w:rsid w:val="00CE1EE6"/>
    <w:rsid w:val="00CE4828"/>
    <w:rsid w:val="00CE54F9"/>
    <w:rsid w:val="00CE650C"/>
    <w:rsid w:val="00CF134D"/>
    <w:rsid w:val="00CF18C2"/>
    <w:rsid w:val="00CF3620"/>
    <w:rsid w:val="00CF51B7"/>
    <w:rsid w:val="00D00921"/>
    <w:rsid w:val="00D03B4F"/>
    <w:rsid w:val="00D069D4"/>
    <w:rsid w:val="00D135C9"/>
    <w:rsid w:val="00D137FB"/>
    <w:rsid w:val="00D146CA"/>
    <w:rsid w:val="00D15E7E"/>
    <w:rsid w:val="00D21B35"/>
    <w:rsid w:val="00D23575"/>
    <w:rsid w:val="00D34587"/>
    <w:rsid w:val="00D362E5"/>
    <w:rsid w:val="00D46086"/>
    <w:rsid w:val="00D538D5"/>
    <w:rsid w:val="00D53F90"/>
    <w:rsid w:val="00D572AA"/>
    <w:rsid w:val="00D6151F"/>
    <w:rsid w:val="00D61ACB"/>
    <w:rsid w:val="00D62701"/>
    <w:rsid w:val="00D66BE0"/>
    <w:rsid w:val="00D672BA"/>
    <w:rsid w:val="00D701AB"/>
    <w:rsid w:val="00D721E8"/>
    <w:rsid w:val="00D76443"/>
    <w:rsid w:val="00D819DD"/>
    <w:rsid w:val="00D83DFA"/>
    <w:rsid w:val="00D84692"/>
    <w:rsid w:val="00D8759D"/>
    <w:rsid w:val="00D87C16"/>
    <w:rsid w:val="00D93D58"/>
    <w:rsid w:val="00DA4131"/>
    <w:rsid w:val="00DB45FE"/>
    <w:rsid w:val="00DB633A"/>
    <w:rsid w:val="00DB721A"/>
    <w:rsid w:val="00DC5229"/>
    <w:rsid w:val="00DC56BC"/>
    <w:rsid w:val="00DD1E03"/>
    <w:rsid w:val="00DD278B"/>
    <w:rsid w:val="00DD43C7"/>
    <w:rsid w:val="00DD48ED"/>
    <w:rsid w:val="00DE1C3E"/>
    <w:rsid w:val="00DE2262"/>
    <w:rsid w:val="00DE351B"/>
    <w:rsid w:val="00DF078F"/>
    <w:rsid w:val="00DF41F3"/>
    <w:rsid w:val="00DF5B51"/>
    <w:rsid w:val="00E00F5D"/>
    <w:rsid w:val="00E0516E"/>
    <w:rsid w:val="00E06929"/>
    <w:rsid w:val="00E1021B"/>
    <w:rsid w:val="00E12B69"/>
    <w:rsid w:val="00E13AFB"/>
    <w:rsid w:val="00E24670"/>
    <w:rsid w:val="00E267E3"/>
    <w:rsid w:val="00E27FC1"/>
    <w:rsid w:val="00E30AB3"/>
    <w:rsid w:val="00E30CB9"/>
    <w:rsid w:val="00E33156"/>
    <w:rsid w:val="00E37C63"/>
    <w:rsid w:val="00E41930"/>
    <w:rsid w:val="00E449B5"/>
    <w:rsid w:val="00E45B15"/>
    <w:rsid w:val="00E4625D"/>
    <w:rsid w:val="00E46FE1"/>
    <w:rsid w:val="00E519AA"/>
    <w:rsid w:val="00E57F66"/>
    <w:rsid w:val="00E609AE"/>
    <w:rsid w:val="00E60F02"/>
    <w:rsid w:val="00E61078"/>
    <w:rsid w:val="00E63CFB"/>
    <w:rsid w:val="00E67F16"/>
    <w:rsid w:val="00E751CE"/>
    <w:rsid w:val="00E75DA8"/>
    <w:rsid w:val="00E76382"/>
    <w:rsid w:val="00E82F5E"/>
    <w:rsid w:val="00E850B6"/>
    <w:rsid w:val="00E91077"/>
    <w:rsid w:val="00E95FF6"/>
    <w:rsid w:val="00E9642B"/>
    <w:rsid w:val="00EA40F4"/>
    <w:rsid w:val="00EB4F5D"/>
    <w:rsid w:val="00EC4CE1"/>
    <w:rsid w:val="00EC60BA"/>
    <w:rsid w:val="00EC7537"/>
    <w:rsid w:val="00ED2B90"/>
    <w:rsid w:val="00ED4817"/>
    <w:rsid w:val="00ED52E2"/>
    <w:rsid w:val="00EE6B90"/>
    <w:rsid w:val="00EF4E46"/>
    <w:rsid w:val="00EF5455"/>
    <w:rsid w:val="00EF6DAC"/>
    <w:rsid w:val="00EF701E"/>
    <w:rsid w:val="00F031FC"/>
    <w:rsid w:val="00F0494B"/>
    <w:rsid w:val="00F076BF"/>
    <w:rsid w:val="00F07BB7"/>
    <w:rsid w:val="00F10356"/>
    <w:rsid w:val="00F1746C"/>
    <w:rsid w:val="00F23A7D"/>
    <w:rsid w:val="00F24274"/>
    <w:rsid w:val="00F25744"/>
    <w:rsid w:val="00F32508"/>
    <w:rsid w:val="00F3282A"/>
    <w:rsid w:val="00F3332A"/>
    <w:rsid w:val="00F34632"/>
    <w:rsid w:val="00F35D71"/>
    <w:rsid w:val="00F36BAD"/>
    <w:rsid w:val="00F47364"/>
    <w:rsid w:val="00F50D74"/>
    <w:rsid w:val="00F53705"/>
    <w:rsid w:val="00F537C9"/>
    <w:rsid w:val="00F56710"/>
    <w:rsid w:val="00F56B23"/>
    <w:rsid w:val="00F619D2"/>
    <w:rsid w:val="00F6783D"/>
    <w:rsid w:val="00F67F1A"/>
    <w:rsid w:val="00F71A66"/>
    <w:rsid w:val="00F77D15"/>
    <w:rsid w:val="00F80487"/>
    <w:rsid w:val="00F842A6"/>
    <w:rsid w:val="00F84691"/>
    <w:rsid w:val="00F900D8"/>
    <w:rsid w:val="00F91171"/>
    <w:rsid w:val="00F91D15"/>
    <w:rsid w:val="00F94290"/>
    <w:rsid w:val="00F943E3"/>
    <w:rsid w:val="00FA35A7"/>
    <w:rsid w:val="00FB20F4"/>
    <w:rsid w:val="00FB211F"/>
    <w:rsid w:val="00FC0E20"/>
    <w:rsid w:val="00FC23B9"/>
    <w:rsid w:val="00FC31B6"/>
    <w:rsid w:val="00FC3DCE"/>
    <w:rsid w:val="00FD4A6E"/>
    <w:rsid w:val="00FD4B24"/>
    <w:rsid w:val="00FD5921"/>
    <w:rsid w:val="00FD5C73"/>
    <w:rsid w:val="00FE47FE"/>
    <w:rsid w:val="00FE4E20"/>
    <w:rsid w:val="00FF37B5"/>
    <w:rsid w:val="00FF6A4B"/>
    <w:rsid w:val="00FF7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27630A"/>
  <w15:chartTrackingRefBased/>
  <w15:docId w15:val="{72857088-D7D7-4638-985F-D2A031B96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BF6D59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link w:val="10"/>
    <w:uiPriority w:val="9"/>
    <w:rsid w:val="00E00F5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rsid w:val="00E00F5D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00F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636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636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636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636FB"/>
    <w:rPr>
      <w:sz w:val="18"/>
      <w:szCs w:val="18"/>
    </w:rPr>
  </w:style>
  <w:style w:type="character" w:styleId="a7">
    <w:name w:val="page number"/>
    <w:basedOn w:val="a0"/>
    <w:rsid w:val="003636FB"/>
  </w:style>
  <w:style w:type="character" w:customStyle="1" w:styleId="10">
    <w:name w:val="标题 1 字符"/>
    <w:basedOn w:val="a0"/>
    <w:link w:val="1"/>
    <w:uiPriority w:val="9"/>
    <w:rsid w:val="00E00F5D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00F5D"/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E00F5D"/>
    <w:rPr>
      <w:rFonts w:ascii="Calibri" w:eastAsia="宋体" w:hAnsi="Calibri" w:cs="Times New Roman"/>
      <w:b/>
      <w:bCs/>
      <w:sz w:val="32"/>
      <w:szCs w:val="32"/>
    </w:rPr>
  </w:style>
  <w:style w:type="numbering" w:customStyle="1" w:styleId="11">
    <w:name w:val="无列表1"/>
    <w:next w:val="a2"/>
    <w:uiPriority w:val="99"/>
    <w:semiHidden/>
    <w:unhideWhenUsed/>
    <w:rsid w:val="00E00F5D"/>
  </w:style>
  <w:style w:type="paragraph" w:styleId="a8">
    <w:name w:val="Date"/>
    <w:basedOn w:val="a"/>
    <w:next w:val="a"/>
    <w:link w:val="a9"/>
    <w:uiPriority w:val="99"/>
    <w:semiHidden/>
    <w:unhideWhenUsed/>
    <w:rsid w:val="00E00F5D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E00F5D"/>
    <w:rPr>
      <w:rFonts w:ascii="Calibri" w:eastAsia="宋体" w:hAnsi="Calibri" w:cs="Times New Roman"/>
    </w:rPr>
  </w:style>
  <w:style w:type="paragraph" w:styleId="aa">
    <w:name w:val="Balloon Text"/>
    <w:basedOn w:val="a"/>
    <w:link w:val="ab"/>
    <w:uiPriority w:val="99"/>
    <w:semiHidden/>
    <w:unhideWhenUsed/>
    <w:rsid w:val="00E00F5D"/>
    <w:rPr>
      <w:kern w:val="0"/>
      <w:sz w:val="18"/>
      <w:szCs w:val="18"/>
      <w:lang w:val="x-none" w:eastAsia="x-none"/>
    </w:rPr>
  </w:style>
  <w:style w:type="character" w:customStyle="1" w:styleId="ab">
    <w:name w:val="批注框文本 字符"/>
    <w:basedOn w:val="a0"/>
    <w:link w:val="aa"/>
    <w:uiPriority w:val="99"/>
    <w:semiHidden/>
    <w:rsid w:val="00E00F5D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c">
    <w:name w:val="footnote text"/>
    <w:basedOn w:val="a"/>
    <w:link w:val="ad"/>
    <w:rsid w:val="00E00F5D"/>
    <w:pPr>
      <w:snapToGrid w:val="0"/>
      <w:jc w:val="left"/>
    </w:pPr>
    <w:rPr>
      <w:rFonts w:ascii="Times New Roman" w:hAnsi="Times New Roman"/>
      <w:kern w:val="0"/>
      <w:sz w:val="18"/>
      <w:szCs w:val="18"/>
      <w:lang w:val="x-none" w:eastAsia="x-none"/>
    </w:rPr>
  </w:style>
  <w:style w:type="character" w:customStyle="1" w:styleId="ad">
    <w:name w:val="脚注文本 字符"/>
    <w:basedOn w:val="a0"/>
    <w:link w:val="ac"/>
    <w:rsid w:val="00E00F5D"/>
    <w:rPr>
      <w:rFonts w:ascii="Times New Roman" w:eastAsia="宋体" w:hAnsi="Times New Roman" w:cs="Times New Roman"/>
      <w:kern w:val="0"/>
      <w:sz w:val="18"/>
      <w:szCs w:val="18"/>
      <w:lang w:val="x-none" w:eastAsia="x-none"/>
    </w:rPr>
  </w:style>
  <w:style w:type="character" w:styleId="ae">
    <w:name w:val="footnote reference"/>
    <w:rsid w:val="00E00F5D"/>
    <w:rPr>
      <w:vertAlign w:val="superscript"/>
    </w:rPr>
  </w:style>
  <w:style w:type="table" w:styleId="af">
    <w:name w:val="Table Grid"/>
    <w:basedOn w:val="a1"/>
    <w:uiPriority w:val="39"/>
    <w:rsid w:val="00E00F5D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摘要内容"/>
    <w:basedOn w:val="a"/>
    <w:link w:val="af1"/>
    <w:qFormat/>
    <w:rsid w:val="00E00F5D"/>
    <w:pPr>
      <w:spacing w:line="360" w:lineRule="auto"/>
      <w:ind w:firstLine="420"/>
    </w:pPr>
    <w:rPr>
      <w:rFonts w:ascii="Times New Roman" w:hAnsi="Times New Roman"/>
      <w:sz w:val="24"/>
      <w:szCs w:val="24"/>
    </w:rPr>
  </w:style>
  <w:style w:type="paragraph" w:customStyle="1" w:styleId="af2">
    <w:name w:val="报告正文"/>
    <w:basedOn w:val="af0"/>
    <w:link w:val="af3"/>
    <w:qFormat/>
    <w:rsid w:val="00E00F5D"/>
  </w:style>
  <w:style w:type="character" w:customStyle="1" w:styleId="af1">
    <w:name w:val="摘要内容 字符"/>
    <w:link w:val="af0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4">
    <w:name w:val="大标题"/>
    <w:basedOn w:val="1"/>
    <w:link w:val="af5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黑体" w:eastAsia="黑体" w:hAnsi="黑体"/>
      <w:bCs w:val="0"/>
      <w:sz w:val="36"/>
      <w:szCs w:val="36"/>
    </w:rPr>
  </w:style>
  <w:style w:type="character" w:customStyle="1" w:styleId="af3">
    <w:name w:val="报告正文 字符"/>
    <w:basedOn w:val="af1"/>
    <w:link w:val="af2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6">
    <w:name w:val="一级标题"/>
    <w:basedOn w:val="2"/>
    <w:link w:val="af7"/>
    <w:qFormat/>
    <w:rsid w:val="00E00F5D"/>
    <w:pPr>
      <w:spacing w:line="460" w:lineRule="exact"/>
      <w:jc w:val="left"/>
    </w:pPr>
    <w:rPr>
      <w:rFonts w:ascii="Times New Roman" w:eastAsia="黑体" w:hAnsi="Times New Roman"/>
      <w:bCs w:val="0"/>
      <w:sz w:val="28"/>
      <w:szCs w:val="24"/>
    </w:rPr>
  </w:style>
  <w:style w:type="character" w:customStyle="1" w:styleId="af5">
    <w:name w:val="大标题 字符"/>
    <w:link w:val="af4"/>
    <w:rsid w:val="00E00F5D"/>
    <w:rPr>
      <w:rFonts w:ascii="黑体" w:eastAsia="黑体" w:hAnsi="黑体" w:cs="宋体"/>
      <w:b/>
      <w:kern w:val="36"/>
      <w:sz w:val="36"/>
      <w:szCs w:val="36"/>
    </w:rPr>
  </w:style>
  <w:style w:type="paragraph" w:customStyle="1" w:styleId="af8">
    <w:name w:val="图标题"/>
    <w:basedOn w:val="af2"/>
    <w:link w:val="af9"/>
    <w:qFormat/>
    <w:rsid w:val="000846BF"/>
    <w:pPr>
      <w:spacing w:afterLines="50" w:after="50" w:line="240" w:lineRule="auto"/>
      <w:jc w:val="center"/>
    </w:pPr>
    <w:rPr>
      <w:rFonts w:eastAsia="黑体"/>
      <w:b/>
      <w:noProof/>
      <w:sz w:val="21"/>
    </w:rPr>
  </w:style>
  <w:style w:type="character" w:customStyle="1" w:styleId="af7">
    <w:name w:val="一级标题 字符"/>
    <w:link w:val="af6"/>
    <w:rsid w:val="00E00F5D"/>
    <w:rPr>
      <w:rFonts w:ascii="Times New Roman" w:eastAsia="黑体" w:hAnsi="Times New Roman" w:cs="Times New Roman"/>
      <w:b/>
      <w:sz w:val="28"/>
      <w:szCs w:val="24"/>
    </w:rPr>
  </w:style>
  <w:style w:type="paragraph" w:customStyle="1" w:styleId="afa">
    <w:name w:val="表标题"/>
    <w:basedOn w:val="af8"/>
    <w:link w:val="afb"/>
    <w:autoRedefine/>
    <w:qFormat/>
    <w:rsid w:val="000846BF"/>
    <w:pPr>
      <w:spacing w:beforeLines="50" w:before="156" w:afterLines="0" w:after="0"/>
    </w:pPr>
  </w:style>
  <w:style w:type="character" w:customStyle="1" w:styleId="af9">
    <w:name w:val="图标题 字符"/>
    <w:link w:val="af8"/>
    <w:rsid w:val="000846BF"/>
    <w:rPr>
      <w:rFonts w:ascii="Times New Roman" w:eastAsia="黑体" w:hAnsi="Times New Roman" w:cs="Times New Roman"/>
      <w:b/>
      <w:noProof/>
      <w:szCs w:val="24"/>
    </w:rPr>
  </w:style>
  <w:style w:type="character" w:styleId="afc">
    <w:name w:val="Hyperlink"/>
    <w:uiPriority w:val="99"/>
    <w:unhideWhenUsed/>
    <w:rsid w:val="00E00F5D"/>
    <w:rPr>
      <w:color w:val="0000FF"/>
      <w:u w:val="single"/>
    </w:rPr>
  </w:style>
  <w:style w:type="character" w:customStyle="1" w:styleId="afb">
    <w:name w:val="表标题 字符"/>
    <w:link w:val="afa"/>
    <w:rsid w:val="000846BF"/>
    <w:rPr>
      <w:rFonts w:ascii="Times New Roman" w:eastAsia="黑体" w:hAnsi="Times New Roman" w:cs="Times New Roman"/>
      <w:b/>
      <w:noProof/>
      <w:szCs w:val="24"/>
    </w:rPr>
  </w:style>
  <w:style w:type="paragraph" w:styleId="afd">
    <w:name w:val="caption"/>
    <w:basedOn w:val="a"/>
    <w:next w:val="a"/>
    <w:uiPriority w:val="35"/>
    <w:unhideWhenUsed/>
    <w:rsid w:val="00E00F5D"/>
    <w:rPr>
      <w:rFonts w:ascii="等线 Light" w:eastAsia="黑体" w:hAnsi="等线 Light"/>
      <w:sz w:val="20"/>
      <w:szCs w:val="20"/>
    </w:rPr>
  </w:style>
  <w:style w:type="character" w:customStyle="1" w:styleId="authors-info">
    <w:name w:val="authors-info"/>
    <w:rsid w:val="00E00F5D"/>
  </w:style>
  <w:style w:type="character" w:customStyle="1" w:styleId="blue-tooltip">
    <w:name w:val="blue-tooltip"/>
    <w:rsid w:val="00E00F5D"/>
  </w:style>
  <w:style w:type="character" w:styleId="afe">
    <w:name w:val="Emphasis"/>
    <w:uiPriority w:val="20"/>
    <w:rsid w:val="00E00F5D"/>
    <w:rPr>
      <w:i/>
      <w:iCs/>
    </w:rPr>
  </w:style>
  <w:style w:type="character" w:styleId="aff">
    <w:name w:val="annotation reference"/>
    <w:uiPriority w:val="99"/>
    <w:semiHidden/>
    <w:unhideWhenUsed/>
    <w:rsid w:val="00E00F5D"/>
    <w:rPr>
      <w:sz w:val="21"/>
      <w:szCs w:val="21"/>
    </w:rPr>
  </w:style>
  <w:style w:type="paragraph" w:styleId="aff0">
    <w:name w:val="annotation text"/>
    <w:basedOn w:val="a"/>
    <w:link w:val="aff1"/>
    <w:uiPriority w:val="99"/>
    <w:semiHidden/>
    <w:unhideWhenUsed/>
    <w:rsid w:val="00E00F5D"/>
    <w:pPr>
      <w:jc w:val="left"/>
    </w:pPr>
  </w:style>
  <w:style w:type="character" w:customStyle="1" w:styleId="aff1">
    <w:name w:val="批注文字 字符"/>
    <w:basedOn w:val="a0"/>
    <w:link w:val="aff0"/>
    <w:uiPriority w:val="99"/>
    <w:semiHidden/>
    <w:rsid w:val="00E00F5D"/>
    <w:rPr>
      <w:rFonts w:ascii="Calibri" w:eastAsia="宋体" w:hAnsi="Calibri" w:cs="Times New Roman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E00F5D"/>
    <w:rPr>
      <w:b/>
      <w:bCs/>
    </w:rPr>
  </w:style>
  <w:style w:type="character" w:customStyle="1" w:styleId="aff3">
    <w:name w:val="批注主题 字符"/>
    <w:basedOn w:val="aff1"/>
    <w:link w:val="aff2"/>
    <w:uiPriority w:val="99"/>
    <w:semiHidden/>
    <w:rsid w:val="00E00F5D"/>
    <w:rPr>
      <w:rFonts w:ascii="Calibri" w:eastAsia="宋体" w:hAnsi="Calibri" w:cs="Times New Roman"/>
      <w:b/>
      <w:bCs/>
    </w:rPr>
  </w:style>
  <w:style w:type="character" w:customStyle="1" w:styleId="a-size-large">
    <w:name w:val="a-size-large"/>
    <w:rsid w:val="00E00F5D"/>
  </w:style>
  <w:style w:type="table" w:styleId="-1">
    <w:name w:val="Light Shading Accent 1"/>
    <w:basedOn w:val="a1"/>
    <w:uiPriority w:val="60"/>
    <w:rsid w:val="00E00F5D"/>
    <w:rPr>
      <w:rFonts w:ascii="等线" w:eastAsia="等线" w:hAnsi="等线" w:cs="Times New Roman"/>
      <w:color w:val="2F5496"/>
      <w:kern w:val="0"/>
      <w:sz w:val="22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styleId="21">
    <w:name w:val="Plain Table 2"/>
    <w:basedOn w:val="a1"/>
    <w:uiPriority w:val="42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31">
    <w:name w:val="Plain Table 3"/>
    <w:basedOn w:val="a1"/>
    <w:uiPriority w:val="43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2">
    <w:name w:val="Grid Table 1 Light"/>
    <w:basedOn w:val="a1"/>
    <w:uiPriority w:val="46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4">
    <w:name w:val="Plain Table 4"/>
    <w:basedOn w:val="a1"/>
    <w:uiPriority w:val="44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5">
    <w:name w:val="Plain Table 5"/>
    <w:basedOn w:val="a1"/>
    <w:uiPriority w:val="45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rFonts w:ascii="等线 Light" w:eastAsia="等线 Light" w:hAnsi="等线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等线 Light" w:eastAsia="等线 Light" w:hAnsi="等线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等线 Light" w:eastAsia="等线 Light" w:hAnsi="等线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等线 Light" w:eastAsia="等线 Light" w:hAnsi="等线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ff4">
    <w:name w:val="Grid Table Light"/>
    <w:basedOn w:val="a1"/>
    <w:uiPriority w:val="40"/>
    <w:rsid w:val="00E00F5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ff5">
    <w:name w:val="Revision"/>
    <w:hidden/>
    <w:uiPriority w:val="99"/>
    <w:semiHidden/>
    <w:rsid w:val="00E00F5D"/>
    <w:rPr>
      <w:rFonts w:ascii="Calibri" w:eastAsia="宋体" w:hAnsi="Calibri" w:cs="Times New Roman"/>
    </w:rPr>
  </w:style>
  <w:style w:type="paragraph" w:styleId="TOC">
    <w:name w:val="TOC Heading"/>
    <w:basedOn w:val="1"/>
    <w:next w:val="a"/>
    <w:uiPriority w:val="39"/>
    <w:unhideWhenUsed/>
    <w:rsid w:val="00E00F5D"/>
    <w:pPr>
      <w:keepNext/>
      <w:keepLines/>
      <w:spacing w:before="240" w:beforeAutospacing="0" w:after="0" w:afterAutospacing="0" w:line="259" w:lineRule="auto"/>
      <w:outlineLvl w:val="9"/>
    </w:pPr>
    <w:rPr>
      <w:rFonts w:ascii="等线 Light" w:eastAsia="等线 Light" w:hAnsi="等线 Light" w:cs="Times New Roman"/>
      <w:b w:val="0"/>
      <w:bCs w:val="0"/>
      <w:color w:val="2F5496"/>
      <w:kern w:val="0"/>
      <w:sz w:val="32"/>
      <w:szCs w:val="32"/>
    </w:rPr>
  </w:style>
  <w:style w:type="paragraph" w:styleId="TOC2">
    <w:name w:val="toc 2"/>
    <w:basedOn w:val="a"/>
    <w:next w:val="a"/>
    <w:link w:val="TOC20"/>
    <w:autoRedefine/>
    <w:uiPriority w:val="39"/>
    <w:unhideWhenUsed/>
    <w:rsid w:val="000C4A1C"/>
    <w:pPr>
      <w:tabs>
        <w:tab w:val="right" w:leader="dot" w:pos="8494"/>
      </w:tabs>
      <w:ind w:leftChars="200" w:left="420"/>
    </w:pPr>
    <w:rPr>
      <w:rFonts w:ascii="宋体" w:hAnsi="宋体"/>
      <w:noProof/>
      <w:sz w:val="24"/>
      <w:szCs w:val="24"/>
    </w:rPr>
  </w:style>
  <w:style w:type="paragraph" w:customStyle="1" w:styleId="aff6">
    <w:name w:val="二级标题"/>
    <w:basedOn w:val="3"/>
    <w:link w:val="aff7"/>
    <w:qFormat/>
    <w:rsid w:val="00E00F5D"/>
    <w:pPr>
      <w:tabs>
        <w:tab w:val="right" w:leader="dot" w:pos="8505"/>
        <w:tab w:val="right" w:leader="dot" w:pos="8720"/>
      </w:tabs>
      <w:spacing w:line="240" w:lineRule="auto"/>
      <w:jc w:val="left"/>
    </w:pPr>
    <w:rPr>
      <w:rFonts w:ascii="Times New Roman" w:eastAsia="黑体" w:hAnsi="Times New Roman"/>
      <w:noProof/>
      <w:sz w:val="24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0C4A1C"/>
    <w:pPr>
      <w:widowControl/>
      <w:tabs>
        <w:tab w:val="right" w:leader="dot" w:pos="8494"/>
      </w:tabs>
      <w:spacing w:line="360" w:lineRule="auto"/>
      <w:ind w:leftChars="200" w:left="420"/>
      <w:jc w:val="left"/>
    </w:pPr>
    <w:rPr>
      <w:rFonts w:ascii="Times New Roman" w:eastAsia="黑体" w:hAnsi="Times New Roman"/>
      <w:noProof/>
      <w:kern w:val="0"/>
      <w:sz w:val="24"/>
      <w:szCs w:val="24"/>
    </w:rPr>
  </w:style>
  <w:style w:type="character" w:customStyle="1" w:styleId="aff7">
    <w:name w:val="二级标题 字符"/>
    <w:link w:val="aff6"/>
    <w:rsid w:val="00E00F5D"/>
    <w:rPr>
      <w:rFonts w:ascii="Times New Roman" w:eastAsia="黑体" w:hAnsi="Times New Roman" w:cs="Times New Roman"/>
      <w:b/>
      <w:bCs/>
      <w:noProof/>
      <w:sz w:val="24"/>
      <w:szCs w:val="24"/>
    </w:rPr>
  </w:style>
  <w:style w:type="paragraph" w:styleId="TOC1">
    <w:name w:val="toc 1"/>
    <w:basedOn w:val="a"/>
    <w:next w:val="a"/>
    <w:link w:val="TOC10"/>
    <w:autoRedefine/>
    <w:uiPriority w:val="39"/>
    <w:unhideWhenUsed/>
    <w:rsid w:val="00AB100B"/>
    <w:pPr>
      <w:tabs>
        <w:tab w:val="right" w:leader="dot" w:pos="8494"/>
      </w:tabs>
      <w:spacing w:line="360" w:lineRule="auto"/>
    </w:pPr>
    <w:rPr>
      <w:rFonts w:ascii="Times New Roman" w:hAnsi="Times New Roman"/>
      <w:b/>
      <w:bCs/>
      <w:noProof/>
      <w:sz w:val="28"/>
      <w:szCs w:val="28"/>
    </w:rPr>
  </w:style>
  <w:style w:type="paragraph" w:customStyle="1" w:styleId="aff8">
    <w:name w:val="英文摘要"/>
    <w:basedOn w:val="1"/>
    <w:link w:val="aff9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Times New Roman" w:eastAsia="Times New Roman" w:hAnsi="Times New Roman"/>
      <w:bCs w:val="0"/>
      <w:kern w:val="44"/>
      <w:sz w:val="36"/>
      <w:szCs w:val="36"/>
    </w:rPr>
  </w:style>
  <w:style w:type="paragraph" w:customStyle="1" w:styleId="affa">
    <w:name w:val="目录"/>
    <w:basedOn w:val="TOC1"/>
    <w:link w:val="affb"/>
    <w:rsid w:val="00E00F5D"/>
    <w:pPr>
      <w:spacing w:beforeLines="80" w:before="80"/>
      <w:jc w:val="center"/>
    </w:pPr>
    <w:rPr>
      <w:rFonts w:eastAsia="黑体"/>
      <w:b w:val="0"/>
      <w:sz w:val="36"/>
    </w:rPr>
  </w:style>
  <w:style w:type="character" w:customStyle="1" w:styleId="aff9">
    <w:name w:val="英文摘要 字符"/>
    <w:link w:val="aff8"/>
    <w:rsid w:val="00E00F5D"/>
    <w:rPr>
      <w:rFonts w:ascii="Times New Roman" w:eastAsia="Times New Roman" w:hAnsi="Times New Roman" w:cs="宋体"/>
      <w:b/>
      <w:kern w:val="44"/>
      <w:sz w:val="36"/>
      <w:szCs w:val="36"/>
    </w:rPr>
  </w:style>
  <w:style w:type="paragraph" w:customStyle="1" w:styleId="13">
    <w:name w:val="目录1"/>
    <w:basedOn w:val="affa"/>
    <w:link w:val="14"/>
    <w:rsid w:val="00E00F5D"/>
    <w:pPr>
      <w:spacing w:beforeLines="0" w:before="0"/>
      <w:jc w:val="both"/>
    </w:pPr>
    <w:rPr>
      <w:rFonts w:eastAsia="宋体"/>
      <w:sz w:val="28"/>
    </w:rPr>
  </w:style>
  <w:style w:type="character" w:customStyle="1" w:styleId="TOC10">
    <w:name w:val="TOC 1 字符"/>
    <w:link w:val="TOC1"/>
    <w:uiPriority w:val="39"/>
    <w:rsid w:val="00AB100B"/>
    <w:rPr>
      <w:rFonts w:ascii="Times New Roman" w:eastAsia="宋体" w:hAnsi="Times New Roman" w:cs="Times New Roman"/>
      <w:b/>
      <w:bCs/>
      <w:noProof/>
      <w:sz w:val="28"/>
      <w:szCs w:val="28"/>
    </w:rPr>
  </w:style>
  <w:style w:type="character" w:customStyle="1" w:styleId="affb">
    <w:name w:val="目录 字符"/>
    <w:link w:val="affa"/>
    <w:rsid w:val="00E00F5D"/>
    <w:rPr>
      <w:rFonts w:ascii="Calibri" w:eastAsia="黑体" w:hAnsi="Calibri" w:cs="Times New Roman"/>
      <w:b/>
      <w:noProof/>
      <w:sz w:val="36"/>
    </w:rPr>
  </w:style>
  <w:style w:type="paragraph" w:customStyle="1" w:styleId="22">
    <w:name w:val="目录2"/>
    <w:basedOn w:val="13"/>
    <w:link w:val="23"/>
    <w:rsid w:val="00E00F5D"/>
    <w:pPr>
      <w:ind w:leftChars="200" w:left="200"/>
    </w:pPr>
    <w:rPr>
      <w:b/>
      <w:sz w:val="24"/>
    </w:rPr>
  </w:style>
  <w:style w:type="character" w:customStyle="1" w:styleId="14">
    <w:name w:val="目录1 字符"/>
    <w:link w:val="13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32">
    <w:name w:val="目录3"/>
    <w:basedOn w:val="13"/>
    <w:link w:val="33"/>
    <w:rsid w:val="00E00F5D"/>
  </w:style>
  <w:style w:type="character" w:customStyle="1" w:styleId="TOC20">
    <w:name w:val="TOC 2 字符"/>
    <w:link w:val="TOC2"/>
    <w:uiPriority w:val="39"/>
    <w:rsid w:val="000C4A1C"/>
    <w:rPr>
      <w:rFonts w:ascii="宋体" w:eastAsia="宋体" w:hAnsi="宋体" w:cs="Times New Roman"/>
      <w:noProof/>
      <w:sz w:val="24"/>
      <w:szCs w:val="24"/>
    </w:rPr>
  </w:style>
  <w:style w:type="character" w:customStyle="1" w:styleId="23">
    <w:name w:val="目录2 字符"/>
    <w:link w:val="22"/>
    <w:rsid w:val="00E00F5D"/>
    <w:rPr>
      <w:rFonts w:ascii="Calibri" w:eastAsia="宋体" w:hAnsi="Calibri" w:cs="Times New Roman"/>
      <w:noProof/>
      <w:sz w:val="24"/>
    </w:rPr>
  </w:style>
  <w:style w:type="paragraph" w:customStyle="1" w:styleId="330">
    <w:name w:val="目录33"/>
    <w:basedOn w:val="22"/>
    <w:link w:val="331"/>
    <w:qFormat/>
    <w:rsid w:val="00E00F5D"/>
    <w:pPr>
      <w:kinsoku w:val="0"/>
      <w:overflowPunct w:val="0"/>
      <w:ind w:leftChars="400" w:left="400"/>
    </w:pPr>
    <w:rPr>
      <w:szCs w:val="24"/>
    </w:rPr>
  </w:style>
  <w:style w:type="character" w:customStyle="1" w:styleId="33">
    <w:name w:val="目录3 字符"/>
    <w:basedOn w:val="14"/>
    <w:link w:val="32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affc">
    <w:name w:val="致谢"/>
    <w:basedOn w:val="a"/>
    <w:link w:val="affd"/>
    <w:rsid w:val="00E00F5D"/>
    <w:pPr>
      <w:spacing w:line="360" w:lineRule="auto"/>
      <w:ind w:firstLineChars="200" w:firstLine="200"/>
      <w:jc w:val="left"/>
    </w:pPr>
    <w:rPr>
      <w:rFonts w:ascii="Times New Roman" w:hAnsi="Times New Roman"/>
      <w:sz w:val="24"/>
      <w:szCs w:val="21"/>
    </w:rPr>
  </w:style>
  <w:style w:type="character" w:customStyle="1" w:styleId="331">
    <w:name w:val="目录33 字符"/>
    <w:link w:val="330"/>
    <w:rsid w:val="00E00F5D"/>
    <w:rPr>
      <w:rFonts w:ascii="Times New Roman" w:eastAsia="宋体" w:hAnsi="Times New Roman" w:cs="Times New Roman"/>
      <w:noProof/>
      <w:sz w:val="24"/>
      <w:szCs w:val="24"/>
    </w:rPr>
  </w:style>
  <w:style w:type="character" w:customStyle="1" w:styleId="affd">
    <w:name w:val="致谢 字符"/>
    <w:link w:val="affc"/>
    <w:rsid w:val="00E00F5D"/>
    <w:rPr>
      <w:rFonts w:ascii="Times New Roman" w:eastAsia="宋体" w:hAnsi="Times New Roman" w:cs="Times New Roman"/>
      <w:sz w:val="24"/>
      <w:szCs w:val="21"/>
    </w:rPr>
  </w:style>
  <w:style w:type="paragraph" w:styleId="affe">
    <w:name w:val="List Paragraph"/>
    <w:basedOn w:val="a"/>
    <w:uiPriority w:val="34"/>
    <w:rsid w:val="002A67AA"/>
    <w:pPr>
      <w:ind w:firstLineChars="200" w:firstLine="420"/>
    </w:pPr>
  </w:style>
  <w:style w:type="character" w:styleId="afff">
    <w:name w:val="Placeholder Text"/>
    <w:basedOn w:val="a0"/>
    <w:uiPriority w:val="99"/>
    <w:semiHidden/>
    <w:rsid w:val="002F05F7"/>
    <w:rPr>
      <w:color w:val="808080"/>
    </w:rPr>
  </w:style>
  <w:style w:type="paragraph" w:customStyle="1" w:styleId="alt">
    <w:name w:val="alt"/>
    <w:basedOn w:val="a"/>
    <w:rsid w:val="000668A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comment">
    <w:name w:val="comment"/>
    <w:basedOn w:val="a0"/>
    <w:rsid w:val="000668AC"/>
  </w:style>
  <w:style w:type="character" w:customStyle="1" w:styleId="keyword">
    <w:name w:val="keyword"/>
    <w:basedOn w:val="a0"/>
    <w:rsid w:val="000668AC"/>
  </w:style>
  <w:style w:type="character" w:customStyle="1" w:styleId="number">
    <w:name w:val="number"/>
    <w:basedOn w:val="a0"/>
    <w:rsid w:val="000668AC"/>
  </w:style>
  <w:style w:type="character" w:customStyle="1" w:styleId="preprocessor">
    <w:name w:val="preprocessor"/>
    <w:basedOn w:val="a0"/>
    <w:rsid w:val="000C6BB5"/>
  </w:style>
  <w:style w:type="character" w:customStyle="1" w:styleId="string">
    <w:name w:val="string"/>
    <w:basedOn w:val="a0"/>
    <w:rsid w:val="000C6BB5"/>
  </w:style>
  <w:style w:type="character" w:customStyle="1" w:styleId="MTEquationSection">
    <w:name w:val="MTEquationSection"/>
    <w:basedOn w:val="a0"/>
    <w:rsid w:val="00732D6B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33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0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6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8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6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1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34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6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DAEA23-05AC-4E3F-865A-85D2382B1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3</TotalTime>
  <Pages>1</Pages>
  <Words>538</Words>
  <Characters>3071</Characters>
  <Application>Microsoft Office Word</Application>
  <DocSecurity>0</DocSecurity>
  <Lines>25</Lines>
  <Paragraphs>7</Paragraphs>
  <ScaleCrop>false</ScaleCrop>
  <Company/>
  <LinksUpToDate>false</LinksUpToDate>
  <CharactersWithSpaces>3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 显松</dc:creator>
  <cp:keywords/>
  <dc:description/>
  <cp:lastModifiedBy>赖 显松</cp:lastModifiedBy>
  <cp:revision>453</cp:revision>
  <cp:lastPrinted>2021-10-13T04:32:00Z</cp:lastPrinted>
  <dcterms:created xsi:type="dcterms:W3CDTF">2021-05-20T13:32:00Z</dcterms:created>
  <dcterms:modified xsi:type="dcterms:W3CDTF">2021-10-13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